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B23D89" w:rsidRDefault="00B23D89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B23D89">
      <w:pPr>
        <w:bidi/>
        <w:jc w:val="center"/>
        <w:rPr>
          <w:rFonts w:cs="Tahoma" w:hint="cs"/>
          <w:b/>
          <w:bCs/>
          <w:sz w:val="52"/>
          <w:szCs w:val="44"/>
          <w:u w:val="single"/>
          <w:rtl/>
        </w:rPr>
      </w:pPr>
      <w:r>
        <w:rPr>
          <w:rFonts w:cs="Tahoma" w:hint="cs"/>
          <w:b/>
          <w:bCs/>
          <w:sz w:val="52"/>
          <w:szCs w:val="44"/>
          <w:u w:val="single"/>
          <w:rtl/>
        </w:rPr>
        <w:t xml:space="preserve">עבודת קיץ </w:t>
      </w:r>
    </w:p>
    <w:p w:rsidR="002C0DD5" w:rsidRDefault="002C0DD5" w:rsidP="002C0DD5">
      <w:pPr>
        <w:bidi/>
        <w:jc w:val="center"/>
        <w:rPr>
          <w:rFonts w:cs="Tahoma" w:hint="cs"/>
          <w:b/>
          <w:bCs/>
          <w:sz w:val="52"/>
          <w:szCs w:val="44"/>
          <w:u w:val="single"/>
          <w:rtl/>
        </w:rPr>
      </w:pPr>
      <w:r>
        <w:rPr>
          <w:rFonts w:cs="Tahoma" w:hint="cs"/>
          <w:b/>
          <w:bCs/>
          <w:sz w:val="52"/>
          <w:szCs w:val="44"/>
          <w:u w:val="single"/>
          <w:rtl/>
        </w:rPr>
        <w:t>הכנה לשאלון 803</w:t>
      </w: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Pr="00B23D89" w:rsidRDefault="002C0DD5" w:rsidP="002C0DD5">
      <w:pPr>
        <w:bidi/>
        <w:jc w:val="center"/>
        <w:rPr>
          <w:rFonts w:cs="Tahoma"/>
          <w:sz w:val="36"/>
          <w:szCs w:val="28"/>
          <w:rtl/>
        </w:rPr>
      </w:pPr>
    </w:p>
    <w:p w:rsidR="002C0DD5" w:rsidRPr="00B23D89" w:rsidRDefault="002C0DD5" w:rsidP="002C0DD5">
      <w:pPr>
        <w:bidi/>
        <w:jc w:val="center"/>
        <w:rPr>
          <w:rFonts w:cs="Tahoma" w:hint="cs"/>
          <w:sz w:val="36"/>
          <w:szCs w:val="28"/>
          <w:rtl/>
        </w:rPr>
      </w:pPr>
      <w:r w:rsidRPr="00B23D89">
        <w:rPr>
          <w:rFonts w:cs="Tahoma" w:hint="cs"/>
          <w:sz w:val="36"/>
          <w:szCs w:val="28"/>
          <w:rtl/>
        </w:rPr>
        <w:t>תלמידיי היקרים,</w:t>
      </w:r>
    </w:p>
    <w:p w:rsidR="002C0DD5" w:rsidRPr="00B23D89" w:rsidRDefault="002C0DD5" w:rsidP="002C0DD5">
      <w:pPr>
        <w:bidi/>
        <w:jc w:val="center"/>
        <w:rPr>
          <w:rFonts w:cs="Tahoma" w:hint="cs"/>
          <w:sz w:val="36"/>
          <w:szCs w:val="28"/>
          <w:rtl/>
        </w:rPr>
      </w:pPr>
      <w:r w:rsidRPr="00B23D89">
        <w:rPr>
          <w:rFonts w:cs="Tahoma" w:hint="cs"/>
          <w:sz w:val="36"/>
          <w:szCs w:val="28"/>
          <w:rtl/>
        </w:rPr>
        <w:t>שאלות אלו נועדו לסייע לכם להגיע מוכנים יותר לשאלון בגרות הבא.</w:t>
      </w:r>
    </w:p>
    <w:p w:rsidR="002C0DD5" w:rsidRPr="00B23D89" w:rsidRDefault="002C0DD5" w:rsidP="002C0DD5">
      <w:pPr>
        <w:bidi/>
        <w:jc w:val="center"/>
        <w:rPr>
          <w:rFonts w:cs="Tahoma" w:hint="cs"/>
          <w:sz w:val="36"/>
          <w:szCs w:val="28"/>
          <w:rtl/>
        </w:rPr>
      </w:pPr>
      <w:r w:rsidRPr="00B23D89">
        <w:rPr>
          <w:rFonts w:cs="Tahoma" w:hint="cs"/>
          <w:sz w:val="36"/>
          <w:szCs w:val="28"/>
          <w:rtl/>
        </w:rPr>
        <w:t>בטוחה וסמוכה שתעשו עבודה זו ברצינות.</w:t>
      </w:r>
    </w:p>
    <w:p w:rsidR="002C0DD5" w:rsidRPr="00B23D89" w:rsidRDefault="002C0DD5" w:rsidP="002C0DD5">
      <w:pPr>
        <w:bidi/>
        <w:jc w:val="center"/>
        <w:rPr>
          <w:rFonts w:cs="Tahoma"/>
          <w:sz w:val="36"/>
          <w:szCs w:val="28"/>
          <w:rtl/>
        </w:rPr>
      </w:pPr>
    </w:p>
    <w:p w:rsidR="002C0DD5" w:rsidRDefault="002C0DD5" w:rsidP="002C0DD5">
      <w:pPr>
        <w:bidi/>
        <w:jc w:val="center"/>
        <w:rPr>
          <w:rFonts w:cs="Tahoma"/>
          <w:sz w:val="36"/>
          <w:szCs w:val="28"/>
          <w:rtl/>
        </w:rPr>
      </w:pPr>
      <w:r w:rsidRPr="00B23D89">
        <w:rPr>
          <w:rFonts w:cs="Tahoma" w:hint="cs"/>
          <w:sz w:val="36"/>
          <w:szCs w:val="28"/>
          <w:rtl/>
        </w:rPr>
        <w:t>אבקש לה</w:t>
      </w:r>
      <w:r w:rsidR="00B23D89">
        <w:rPr>
          <w:rFonts w:cs="Tahoma" w:hint="cs"/>
          <w:sz w:val="36"/>
          <w:szCs w:val="28"/>
          <w:rtl/>
        </w:rPr>
        <w:t>גיש את העבודה עד ה6/9 יום רביעי</w:t>
      </w:r>
    </w:p>
    <w:p w:rsidR="00B23D89" w:rsidRPr="00B23D89" w:rsidRDefault="00B23D89" w:rsidP="00B23D89">
      <w:pPr>
        <w:bidi/>
        <w:jc w:val="center"/>
        <w:rPr>
          <w:rFonts w:cs="Tahoma" w:hint="cs"/>
          <w:sz w:val="36"/>
          <w:szCs w:val="28"/>
          <w:rtl/>
        </w:rPr>
      </w:pPr>
      <w:r>
        <w:rPr>
          <w:rFonts w:cs="Tahoma" w:hint="cs"/>
          <w:sz w:val="36"/>
          <w:szCs w:val="28"/>
          <w:rtl/>
        </w:rPr>
        <w:t>בדפי משבצות בתוך שמרדף.</w:t>
      </w:r>
    </w:p>
    <w:p w:rsidR="002C0DD5" w:rsidRPr="00B23D89" w:rsidRDefault="002C0DD5" w:rsidP="002C0DD5">
      <w:pPr>
        <w:bidi/>
        <w:jc w:val="center"/>
        <w:rPr>
          <w:rFonts w:cs="Tahoma"/>
          <w:sz w:val="36"/>
          <w:szCs w:val="28"/>
          <w:rtl/>
        </w:rPr>
      </w:pPr>
    </w:p>
    <w:p w:rsidR="002C0DD5" w:rsidRDefault="002C0DD5" w:rsidP="002C0DD5">
      <w:pPr>
        <w:bidi/>
        <w:jc w:val="center"/>
        <w:rPr>
          <w:rFonts w:cs="Tahoma"/>
          <w:sz w:val="36"/>
          <w:szCs w:val="28"/>
          <w:rtl/>
        </w:rPr>
      </w:pPr>
      <w:r w:rsidRPr="00B23D89">
        <w:rPr>
          <w:rFonts w:cs="Tahoma" w:hint="cs"/>
          <w:sz w:val="36"/>
          <w:szCs w:val="28"/>
          <w:rtl/>
        </w:rPr>
        <w:t>עבודה זו תזכה עד 10 נק' למבחן הראשון.</w:t>
      </w:r>
    </w:p>
    <w:p w:rsidR="00B23D89" w:rsidRDefault="00B23D89" w:rsidP="00B23D89">
      <w:pPr>
        <w:bidi/>
        <w:jc w:val="center"/>
        <w:rPr>
          <w:rFonts w:cs="Tahoma"/>
          <w:sz w:val="36"/>
          <w:szCs w:val="28"/>
          <w:rtl/>
        </w:rPr>
      </w:pPr>
    </w:p>
    <w:p w:rsidR="00B23D89" w:rsidRPr="00B23D89" w:rsidRDefault="00B23D89" w:rsidP="00B23D89">
      <w:pPr>
        <w:bidi/>
        <w:jc w:val="center"/>
        <w:rPr>
          <w:rFonts w:cs="Tahoma" w:hint="cs"/>
          <w:sz w:val="36"/>
          <w:szCs w:val="28"/>
          <w:rtl/>
        </w:rPr>
      </w:pPr>
      <w:r>
        <w:rPr>
          <w:rFonts w:cs="Tahoma" w:hint="cs"/>
          <w:sz w:val="36"/>
          <w:szCs w:val="28"/>
          <w:rtl/>
        </w:rPr>
        <w:t>בהצלחה ענקית!</w:t>
      </w:r>
    </w:p>
    <w:p w:rsidR="002C0DD5" w:rsidRPr="00B23D89" w:rsidRDefault="002C0DD5" w:rsidP="002C0DD5">
      <w:pPr>
        <w:bidi/>
        <w:jc w:val="center"/>
        <w:rPr>
          <w:rFonts w:cs="Tahoma"/>
          <w:sz w:val="36"/>
          <w:szCs w:val="28"/>
          <w:rtl/>
        </w:rPr>
      </w:pPr>
    </w:p>
    <w:p w:rsidR="002C0DD5" w:rsidRPr="00B23D89" w:rsidRDefault="002C0DD5" w:rsidP="002C0DD5">
      <w:pPr>
        <w:bidi/>
        <w:jc w:val="center"/>
        <w:rPr>
          <w:rFonts w:cs="Tahoma"/>
          <w:sz w:val="36"/>
          <w:szCs w:val="28"/>
          <w:rtl/>
        </w:rPr>
      </w:pPr>
    </w:p>
    <w:p w:rsidR="002C0DD5" w:rsidRDefault="002C0DD5" w:rsidP="002C0DD5">
      <w:pPr>
        <w:bidi/>
        <w:jc w:val="center"/>
        <w:rPr>
          <w:rFonts w:cs="Tahoma"/>
          <w:sz w:val="36"/>
          <w:szCs w:val="28"/>
          <w:rtl/>
        </w:rPr>
      </w:pPr>
      <w:r w:rsidRPr="00B23D89">
        <w:rPr>
          <w:rFonts w:cs="Tahoma" w:hint="cs"/>
          <w:sz w:val="36"/>
          <w:szCs w:val="28"/>
          <w:rtl/>
        </w:rPr>
        <w:t>חופשה מהנה</w:t>
      </w:r>
    </w:p>
    <w:p w:rsidR="00B23D89" w:rsidRPr="00B23D89" w:rsidRDefault="00B23D89" w:rsidP="00B23D89">
      <w:pPr>
        <w:bidi/>
        <w:jc w:val="center"/>
        <w:rPr>
          <w:rFonts w:cs="Tahoma" w:hint="cs"/>
          <w:sz w:val="36"/>
          <w:szCs w:val="28"/>
          <w:rtl/>
        </w:rPr>
      </w:pPr>
      <w:r>
        <w:rPr>
          <w:rFonts w:cs="Tahoma" w:hint="cs"/>
          <w:sz w:val="36"/>
          <w:szCs w:val="28"/>
          <w:rtl/>
        </w:rPr>
        <w:t>אוהבת אתכם</w:t>
      </w:r>
    </w:p>
    <w:p w:rsidR="002C0DD5" w:rsidRPr="00B23D89" w:rsidRDefault="002C0DD5" w:rsidP="002C0DD5">
      <w:pPr>
        <w:bidi/>
        <w:jc w:val="center"/>
        <w:rPr>
          <w:rFonts w:cs="Tahoma"/>
          <w:sz w:val="36"/>
          <w:szCs w:val="28"/>
          <w:rtl/>
        </w:rPr>
      </w:pPr>
      <w:r w:rsidRPr="00B23D89">
        <w:rPr>
          <w:rFonts w:cs="Tahoma" w:hint="cs"/>
          <w:sz w:val="36"/>
          <w:szCs w:val="28"/>
          <w:rtl/>
        </w:rPr>
        <w:t>המורה אדוה</w:t>
      </w: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B23D89">
      <w:pPr>
        <w:bidi/>
        <w:rPr>
          <w:rFonts w:cs="Tahoma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jc w:val="center"/>
        <w:rPr>
          <w:rFonts w:cs="Tahoma"/>
          <w:b/>
          <w:bCs/>
          <w:sz w:val="52"/>
          <w:szCs w:val="44"/>
          <w:u w:val="single"/>
          <w:rtl/>
        </w:rPr>
      </w:pPr>
      <w:r w:rsidRPr="002C0DD5">
        <w:rPr>
          <w:rFonts w:cs="Tahoma" w:hint="cs"/>
          <w:b/>
          <w:bCs/>
          <w:sz w:val="52"/>
          <w:szCs w:val="44"/>
          <w:u w:val="single"/>
          <w:rtl/>
        </w:rPr>
        <w:t>הנדסה אנליטית</w:t>
      </w:r>
    </w:p>
    <w:p w:rsidR="002C0DD5" w:rsidRPr="002C0DD5" w:rsidRDefault="002C0DD5" w:rsidP="002C0DD5">
      <w:pPr>
        <w:bidi/>
        <w:jc w:val="center"/>
        <w:rPr>
          <w:rFonts w:cs="Tahoma" w:hint="cs"/>
          <w:b/>
          <w:bCs/>
          <w:sz w:val="52"/>
          <w:szCs w:val="44"/>
          <w:u w:val="single"/>
          <w:rtl/>
        </w:rPr>
      </w:pPr>
    </w:p>
    <w:p w:rsidR="002C0DD5" w:rsidRDefault="002C0DD5" w:rsidP="002C0DD5">
      <w:pPr>
        <w:bidi/>
        <w:rPr>
          <w:rFonts w:cs="Tahoma"/>
          <w:szCs w:val="20"/>
          <w:rtl/>
        </w:rPr>
      </w:pPr>
    </w:p>
    <w:p w:rsidR="002C0DD5" w:rsidRPr="002C0DD5" w:rsidRDefault="002C0DD5" w:rsidP="002C0DD5">
      <w:pPr>
        <w:bidi/>
        <w:rPr>
          <w:rFonts w:cs="Tahoma"/>
          <w:b/>
          <w:bCs/>
          <w:szCs w:val="20"/>
          <w:u w:val="single"/>
          <w:rtl/>
        </w:rPr>
      </w:pPr>
      <w:r w:rsidRPr="002C0DD5">
        <w:rPr>
          <w:rFonts w:cs="Tahoma" w:hint="cs"/>
          <w:b/>
          <w:bCs/>
          <w:szCs w:val="20"/>
          <w:u w:val="single"/>
          <w:rtl/>
        </w:rPr>
        <w:t>נוסחאות:</w:t>
      </w:r>
    </w:p>
    <w:p w:rsidR="002C0DD5" w:rsidRDefault="002C0DD5" w:rsidP="002C0DD5">
      <w:pPr>
        <w:bidi/>
        <w:rPr>
          <w:rFonts w:cs="Tahoma"/>
          <w:szCs w:val="20"/>
          <w:rtl/>
        </w:rPr>
      </w:pPr>
      <w:r>
        <w:rPr>
          <w:noProof/>
        </w:rPr>
        <w:drawing>
          <wp:inline distT="0" distB="0" distL="0" distR="0" wp14:anchorId="6956D026" wp14:editId="05C50B15">
            <wp:extent cx="5576089" cy="3248025"/>
            <wp:effectExtent l="0" t="0" r="5715" b="0"/>
            <wp:docPr id="834" name="תמונה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21491" t="17987" r="24873" b="26445"/>
                    <a:stretch/>
                  </pic:blipFill>
                  <pic:spPr bwMode="auto">
                    <a:xfrm>
                      <a:off x="0" y="0"/>
                      <a:ext cx="5588198" cy="32550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0DD5" w:rsidRDefault="002C0DD5" w:rsidP="002C0DD5">
      <w:pPr>
        <w:bidi/>
        <w:rPr>
          <w:rFonts w:cs="Tahoma" w:hint="cs"/>
          <w:szCs w:val="20"/>
          <w:rtl/>
        </w:rPr>
      </w:pPr>
    </w:p>
    <w:p w:rsidR="002C0DD5" w:rsidRDefault="002C0DD5" w:rsidP="002C0DD5">
      <w:pPr>
        <w:bidi/>
        <w:rPr>
          <w:rFonts w:cs="Tahoma"/>
          <w:szCs w:val="20"/>
          <w:rtl/>
        </w:rPr>
      </w:pPr>
    </w:p>
    <w:p w:rsidR="002C0DD5" w:rsidRDefault="002C0DD5" w:rsidP="002C0DD5">
      <w:pPr>
        <w:bidi/>
        <w:rPr>
          <w:rFonts w:cs="Tahoma"/>
          <w:szCs w:val="20"/>
          <w:rtl/>
        </w:rPr>
      </w:pPr>
      <w:r>
        <w:rPr>
          <w:rFonts w:cs="Tahoma" w:hint="cs"/>
          <w:szCs w:val="20"/>
          <w:rtl/>
        </w:rPr>
        <w:t>תזכורת: ישרים מקבילים שיפועים שווים!</w:t>
      </w:r>
    </w:p>
    <w:p w:rsidR="002C0DD5" w:rsidRDefault="002C0DD5" w:rsidP="002C0DD5">
      <w:pPr>
        <w:bidi/>
        <w:rPr>
          <w:rFonts w:cs="Tahoma"/>
          <w:szCs w:val="20"/>
          <w:rtl/>
        </w:rPr>
      </w:pPr>
    </w:p>
    <w:p w:rsidR="002C0DD5" w:rsidRDefault="002C0DD5" w:rsidP="002C0DD5">
      <w:pPr>
        <w:bidi/>
        <w:rPr>
          <w:rFonts w:cs="Tahoma"/>
          <w:szCs w:val="20"/>
          <w:rtl/>
        </w:rPr>
      </w:pPr>
    </w:p>
    <w:p w:rsidR="002C0DD5" w:rsidRPr="00D443A6" w:rsidRDefault="002C0DD5" w:rsidP="002C0DD5">
      <w:pPr>
        <w:bidi/>
        <w:rPr>
          <w:rFonts w:cs="Tahoma" w:hint="cs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א.  רשמו את משוואת הישר, העובר דרך הנקודה  </w:t>
      </w:r>
      <w:r w:rsidRPr="00D443A6">
        <w:rPr>
          <w:rFonts w:cs="Tahoma"/>
          <w:position w:val="-10"/>
          <w:szCs w:val="20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7pt" o:ole="">
            <v:imagedata r:id="rId8" o:title=""/>
          </v:shape>
          <o:OLEObject Type="Embed" ProgID="Equation.3" ShapeID="_x0000_i1025" DrawAspect="Content" ObjectID="_1590844979" r:id="rId9"/>
        </w:object>
      </w:r>
      <w:r w:rsidRPr="00D443A6">
        <w:rPr>
          <w:rFonts w:cs="Tahoma"/>
          <w:szCs w:val="20"/>
          <w:rtl/>
        </w:rPr>
        <w:t xml:space="preserve">  ומקביל לישר   </w:t>
      </w:r>
      <w:r w:rsidRPr="00D443A6">
        <w:rPr>
          <w:rFonts w:cs="Tahoma"/>
          <w:position w:val="-10"/>
          <w:szCs w:val="20"/>
        </w:rPr>
        <w:object w:dxaOrig="1180" w:dyaOrig="320">
          <v:shape id="_x0000_i1026" type="#_x0000_t75" style="width:59pt;height:16pt" o:ole="">
            <v:imagedata r:id="rId10" o:title=""/>
          </v:shape>
          <o:OLEObject Type="Embed" ProgID="Equation.3" ShapeID="_x0000_i1026" DrawAspect="Content" ObjectID="_1590844980" r:id="rId11"/>
        </w:object>
      </w:r>
      <w:r w:rsidRPr="00D443A6">
        <w:rPr>
          <w:rFonts w:cs="Tahoma"/>
          <w:szCs w:val="20"/>
          <w:rtl/>
        </w:rPr>
        <w:t xml:space="preserve"> .</w:t>
      </w:r>
      <w:r w:rsidRPr="00D443A6">
        <w:rPr>
          <w:rFonts w:cs="Tahoma"/>
          <w:szCs w:val="20"/>
          <w:rtl/>
        </w:rPr>
        <w:br/>
        <w:t xml:space="preserve">ב.  רשמו שיעורי נקודה נוספת (מלבד הנקודה  </w:t>
      </w:r>
      <w:r w:rsidRPr="00D443A6">
        <w:rPr>
          <w:rFonts w:cs="Tahoma"/>
          <w:position w:val="-10"/>
          <w:szCs w:val="20"/>
        </w:rPr>
        <w:object w:dxaOrig="560" w:dyaOrig="340">
          <v:shape id="_x0000_i1027" type="#_x0000_t75" style="width:28pt;height:17pt" o:ole="">
            <v:imagedata r:id="rId12" o:title=""/>
          </v:shape>
          <o:OLEObject Type="Embed" ProgID="Equation.3" ShapeID="_x0000_i1027" DrawAspect="Content" ObjectID="_1590844981" r:id="rId13"/>
        </w:object>
      </w:r>
      <w:r w:rsidRPr="00D443A6">
        <w:rPr>
          <w:rFonts w:cs="Tahoma"/>
          <w:szCs w:val="20"/>
          <w:rtl/>
        </w:rPr>
        <w:t>), הנמצאת על הישר שמצאתם בסעיף א.</w:t>
      </w:r>
    </w:p>
    <w:p w:rsidR="002C0DD5" w:rsidRPr="00D443A6" w:rsidRDefault="002C0DD5" w:rsidP="00B23D89">
      <w:pPr>
        <w:tabs>
          <w:tab w:val="num" w:pos="584"/>
        </w:tabs>
        <w:bidi/>
        <w:spacing w:line="360" w:lineRule="auto"/>
        <w:rPr>
          <w:rFonts w:cs="Tahoma"/>
          <w:szCs w:val="20"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א.  מצאו את משוואת הישר, העובר דרך הנקודה  </w:t>
      </w:r>
      <w:r w:rsidRPr="00D443A6">
        <w:rPr>
          <w:rFonts w:cs="Tahoma"/>
          <w:position w:val="-10"/>
          <w:szCs w:val="20"/>
        </w:rPr>
        <w:object w:dxaOrig="740" w:dyaOrig="340">
          <v:shape id="_x0000_i1028" type="#_x0000_t75" style="width:37pt;height:17pt" o:ole="">
            <v:imagedata r:id="rId14" o:title=""/>
          </v:shape>
          <o:OLEObject Type="Embed" ProgID="Equation.3" ShapeID="_x0000_i1028" DrawAspect="Content" ObjectID="_1590844982" r:id="rId15"/>
        </w:object>
      </w:r>
      <w:r w:rsidRPr="00D443A6">
        <w:rPr>
          <w:rFonts w:cs="Tahoma"/>
          <w:szCs w:val="20"/>
          <w:rtl/>
        </w:rPr>
        <w:t xml:space="preserve"> ושיפועו  </w:t>
      </w:r>
      <w:r w:rsidRPr="00D443A6">
        <w:rPr>
          <w:rFonts w:cs="Tahoma"/>
          <w:position w:val="-4"/>
          <w:szCs w:val="20"/>
        </w:rPr>
        <w:object w:dxaOrig="320" w:dyaOrig="260">
          <v:shape id="_x0000_i1029" type="#_x0000_t75" style="width:16pt;height:13pt" o:ole="">
            <v:imagedata r:id="rId16" o:title=""/>
          </v:shape>
          <o:OLEObject Type="Embed" ProgID="Equation.3" ShapeID="_x0000_i1029" DrawAspect="Content" ObjectID="_1590844983" r:id="rId17"/>
        </w:object>
      </w:r>
      <w:r w:rsidRPr="00D443A6">
        <w:rPr>
          <w:rFonts w:cs="Tahoma"/>
          <w:szCs w:val="20"/>
          <w:rtl/>
        </w:rPr>
        <w:t xml:space="preserve"> .</w:t>
      </w:r>
      <w:r w:rsidRPr="00D443A6">
        <w:rPr>
          <w:rFonts w:cs="Tahoma"/>
          <w:szCs w:val="20"/>
          <w:rtl/>
        </w:rPr>
        <w:br/>
        <w:t>ב.  מה הן נקודות החיתוך של הישר עם הצירים?</w:t>
      </w:r>
      <w:r w:rsidRPr="00D443A6">
        <w:rPr>
          <w:rFonts w:cs="Tahoma"/>
          <w:szCs w:val="20"/>
          <w:rtl/>
        </w:rPr>
        <w:br/>
        <w:t xml:space="preserve">ג. </w:t>
      </w:r>
      <w:r w:rsidRPr="00D443A6">
        <w:rPr>
          <w:rFonts w:cs="Tahoma"/>
          <w:szCs w:val="20"/>
        </w:rPr>
        <w:t xml:space="preserve"> </w:t>
      </w:r>
      <w:r w:rsidRPr="00D443A6">
        <w:rPr>
          <w:rFonts w:cs="Tahoma"/>
          <w:szCs w:val="20"/>
          <w:rtl/>
        </w:rPr>
        <w:t>סרטטו במערכת צירים את הישר.</w:t>
      </w:r>
      <w:r w:rsidRPr="00D443A6">
        <w:rPr>
          <w:rFonts w:cs="Tahoma"/>
          <w:szCs w:val="20"/>
          <w:rtl/>
        </w:rPr>
        <w:br/>
        <w:t>ד.  חשבו את שטח המשולש שהישר יוצר עם הצירים.</w:t>
      </w:r>
    </w:p>
    <w:p w:rsidR="002C0DD5" w:rsidRPr="00D443A6" w:rsidRDefault="002C0DD5" w:rsidP="00B23D89">
      <w:pPr>
        <w:tabs>
          <w:tab w:val="num" w:pos="584"/>
        </w:tabs>
        <w:bidi/>
        <w:spacing w:line="360" w:lineRule="auto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קדקודי מרובע  </w:t>
      </w:r>
      <w:r w:rsidRPr="00D443A6">
        <w:rPr>
          <w:rFonts w:cs="Tahoma"/>
          <w:position w:val="-6"/>
          <w:szCs w:val="20"/>
        </w:rPr>
        <w:object w:dxaOrig="740" w:dyaOrig="279">
          <v:shape id="_x0000_i1030" type="#_x0000_t75" style="width:37pt;height:13.95pt" o:ole="">
            <v:imagedata r:id="rId18" o:title=""/>
          </v:shape>
          <o:OLEObject Type="Embed" ProgID="Equation.3" ShapeID="_x0000_i1030" DrawAspect="Content" ObjectID="_1590844984" r:id="rId19"/>
        </w:objec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szCs w:val="20"/>
        </w:rPr>
        <w:t xml:space="preserve"> </w:t>
      </w:r>
      <w:r w:rsidRPr="00D443A6">
        <w:rPr>
          <w:rFonts w:cs="Tahoma"/>
          <w:szCs w:val="20"/>
          <w:rtl/>
        </w:rPr>
        <w:t xml:space="preserve">הם:    </w:t>
      </w:r>
      <w:r w:rsidRPr="00D443A6">
        <w:rPr>
          <w:rFonts w:cs="Tahoma"/>
          <w:position w:val="-10"/>
          <w:szCs w:val="20"/>
        </w:rPr>
        <w:object w:dxaOrig="4420" w:dyaOrig="340">
          <v:shape id="_x0000_i1031" type="#_x0000_t75" style="width:221pt;height:17pt" o:ole="">
            <v:imagedata r:id="rId20" o:title=""/>
          </v:shape>
          <o:OLEObject Type="Embed" ProgID="Equation.3" ShapeID="_x0000_i1031" DrawAspect="Content" ObjectID="_1590844985" r:id="rId21"/>
        </w:object>
      </w:r>
      <w:r w:rsidRPr="00D443A6">
        <w:rPr>
          <w:rFonts w:cs="Tahoma"/>
          <w:szCs w:val="20"/>
          <w:rtl/>
        </w:rPr>
        <w:t xml:space="preserve"> .</w:t>
      </w:r>
    </w:p>
    <w:p w:rsidR="002C0DD5" w:rsidRPr="00D443A6" w:rsidRDefault="002C0DD5" w:rsidP="002C0DD5">
      <w:pPr>
        <w:numPr>
          <w:ilvl w:val="1"/>
          <w:numId w:val="2"/>
        </w:numPr>
        <w:bidi/>
        <w:spacing w:line="360" w:lineRule="auto"/>
        <w:ind w:left="584" w:firstLine="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משוואות הצלעות  </w:t>
      </w:r>
      <w:r w:rsidRPr="00D443A6">
        <w:rPr>
          <w:rFonts w:cs="Tahoma"/>
          <w:position w:val="-4"/>
          <w:szCs w:val="20"/>
        </w:rPr>
        <w:object w:dxaOrig="400" w:dyaOrig="260">
          <v:shape id="_x0000_i1032" type="#_x0000_t75" style="width:20pt;height:13pt" o:ole="">
            <v:imagedata r:id="rId22" o:title=""/>
          </v:shape>
          <o:OLEObject Type="Embed" ProgID="Equation.3" ShapeID="_x0000_i1032" DrawAspect="Content" ObjectID="_1590844986" r:id="rId23"/>
        </w:object>
      </w:r>
      <w:r w:rsidRPr="00D443A6">
        <w:rPr>
          <w:rFonts w:cs="Tahoma"/>
          <w:szCs w:val="20"/>
          <w:rtl/>
        </w:rPr>
        <w:t xml:space="preserve">  ו- </w:t>
      </w:r>
      <w:r w:rsidRPr="00D443A6">
        <w:rPr>
          <w:rFonts w:cs="Tahoma"/>
          <w:position w:val="-6"/>
          <w:szCs w:val="20"/>
        </w:rPr>
        <w:object w:dxaOrig="400" w:dyaOrig="279">
          <v:shape id="_x0000_i1033" type="#_x0000_t75" style="width:20pt;height:13.95pt" o:ole="">
            <v:imagedata r:id="rId24" o:title=""/>
          </v:shape>
          <o:OLEObject Type="Embed" ProgID="Equation.3" ShapeID="_x0000_i1033" DrawAspect="Content" ObjectID="_1590844987" r:id="rId25"/>
        </w:object>
      </w:r>
      <w:r w:rsidRPr="00D443A6">
        <w:rPr>
          <w:rFonts w:cs="Tahoma"/>
          <w:szCs w:val="20"/>
          <w:rtl/>
        </w:rPr>
        <w:t>.</w:t>
      </w:r>
    </w:p>
    <w:p w:rsidR="002C0DD5" w:rsidRPr="002C0DD5" w:rsidRDefault="002C0DD5" w:rsidP="002C0DD5">
      <w:pPr>
        <w:numPr>
          <w:ilvl w:val="1"/>
          <w:numId w:val="2"/>
        </w:numPr>
        <w:tabs>
          <w:tab w:val="num" w:pos="584"/>
        </w:tabs>
        <w:bidi/>
        <w:spacing w:line="360" w:lineRule="auto"/>
        <w:ind w:left="584" w:firstLine="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>חשבו את אורכי האלכסונים של המרובע.</w:t>
      </w:r>
    </w:p>
    <w:p w:rsidR="002C0DD5" w:rsidRPr="00D443A6" w:rsidRDefault="002C0DD5" w:rsidP="002C0DD5">
      <w:pPr>
        <w:tabs>
          <w:tab w:val="num" w:pos="584"/>
          <w:tab w:val="left" w:pos="1195"/>
        </w:tabs>
        <w:bidi/>
        <w:spacing w:line="360" w:lineRule="auto"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numPr>
          <w:ilvl w:val="0"/>
          <w:numId w:val="2"/>
        </w:numPr>
        <w:tabs>
          <w:tab w:val="clear" w:pos="885"/>
          <w:tab w:val="num" w:pos="584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lastRenderedPageBreak/>
        <w:t xml:space="preserve">קדקודי מרובע  </w:t>
      </w:r>
      <w:r w:rsidRPr="00D443A6">
        <w:rPr>
          <w:rFonts w:cs="Tahoma"/>
          <w:position w:val="-6"/>
          <w:szCs w:val="20"/>
        </w:rPr>
        <w:object w:dxaOrig="740" w:dyaOrig="279">
          <v:shape id="_x0000_i1034" type="#_x0000_t75" style="width:37pt;height:13.95pt" o:ole="">
            <v:imagedata r:id="rId26" o:title=""/>
          </v:shape>
          <o:OLEObject Type="Embed" ProgID="Equation.3" ShapeID="_x0000_i1034" DrawAspect="Content" ObjectID="_1590844988" r:id="rId27"/>
        </w:objec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szCs w:val="20"/>
        </w:rPr>
        <w:t xml:space="preserve"> </w:t>
      </w:r>
      <w:r w:rsidRPr="00D443A6">
        <w:rPr>
          <w:rFonts w:cs="Tahoma"/>
          <w:szCs w:val="20"/>
          <w:rtl/>
        </w:rPr>
        <w:t xml:space="preserve">הם:   </w:t>
      </w:r>
      <w:r w:rsidRPr="00D443A6">
        <w:rPr>
          <w:rFonts w:cs="Tahoma"/>
          <w:position w:val="-10"/>
          <w:szCs w:val="20"/>
        </w:rPr>
        <w:object w:dxaOrig="3680" w:dyaOrig="340">
          <v:shape id="_x0000_i1035" type="#_x0000_t75" style="width:184pt;height:17pt" o:ole="">
            <v:imagedata r:id="rId28" o:title=""/>
          </v:shape>
          <o:OLEObject Type="Embed" ProgID="Equation.3" ShapeID="_x0000_i1035" DrawAspect="Content" ObjectID="_1590844989" r:id="rId29"/>
        </w:object>
      </w:r>
      <w:r w:rsidRPr="00D443A6">
        <w:rPr>
          <w:rFonts w:cs="Tahoma"/>
          <w:szCs w:val="20"/>
          <w:rtl/>
        </w:rPr>
        <w:t xml:space="preserve"> .  </w:t>
      </w:r>
    </w:p>
    <w:p w:rsidR="002C0DD5" w:rsidRDefault="002C0DD5" w:rsidP="002C0DD5">
      <w:pPr>
        <w:bidi/>
        <w:spacing w:line="360" w:lineRule="auto"/>
        <w:ind w:left="58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>הראו שהמרובע הוא מקבילית.</w:t>
      </w:r>
      <w:r>
        <w:rPr>
          <w:rFonts w:cs="Tahoma" w:hint="cs"/>
          <w:szCs w:val="20"/>
          <w:rtl/>
        </w:rPr>
        <w:t xml:space="preserve"> (2 ישרים מקבילים ושווים)</w:t>
      </w:r>
    </w:p>
    <w:p w:rsidR="002C0DD5" w:rsidRPr="00D443A6" w:rsidRDefault="002C0DD5" w:rsidP="002C0DD5">
      <w:pPr>
        <w:bidi/>
        <w:spacing w:line="360" w:lineRule="auto"/>
        <w:ind w:left="360"/>
        <w:rPr>
          <w:rFonts w:cs="Tahoma"/>
          <w:szCs w:val="20"/>
        </w:rPr>
      </w:pPr>
    </w:p>
    <w:p w:rsidR="002C0DD5" w:rsidRPr="002D666F" w:rsidRDefault="002C0DD5" w:rsidP="002C0DD5">
      <w:pPr>
        <w:tabs>
          <w:tab w:val="num" w:pos="584"/>
        </w:tabs>
        <w:bidi/>
        <w:spacing w:line="360" w:lineRule="auto"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קדקודי מרובע  </w:t>
      </w:r>
      <w:r w:rsidRPr="00D443A6">
        <w:rPr>
          <w:rFonts w:cs="Tahoma"/>
          <w:position w:val="-6"/>
          <w:szCs w:val="20"/>
        </w:rPr>
        <w:object w:dxaOrig="740" w:dyaOrig="279">
          <v:shape id="_x0000_i1036" type="#_x0000_t75" style="width:37pt;height:13.95pt" o:ole="">
            <v:imagedata r:id="rId30" o:title=""/>
          </v:shape>
          <o:OLEObject Type="Embed" ProgID="Equation.3" ShapeID="_x0000_i1036" DrawAspect="Content" ObjectID="_1590844990" r:id="rId31"/>
        </w:objec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szCs w:val="20"/>
        </w:rPr>
        <w:t xml:space="preserve"> </w:t>
      </w:r>
      <w:r w:rsidRPr="00D443A6">
        <w:rPr>
          <w:rFonts w:cs="Tahoma"/>
          <w:szCs w:val="20"/>
          <w:rtl/>
        </w:rPr>
        <w:t xml:space="preserve">הם:    </w:t>
      </w:r>
      <w:r w:rsidRPr="00D443A6">
        <w:rPr>
          <w:rFonts w:cs="Tahoma"/>
          <w:position w:val="-10"/>
          <w:szCs w:val="20"/>
        </w:rPr>
        <w:object w:dxaOrig="4440" w:dyaOrig="340">
          <v:shape id="_x0000_i1037" type="#_x0000_t75" style="width:222pt;height:17pt" o:ole="">
            <v:imagedata r:id="rId32" o:title=""/>
          </v:shape>
          <o:OLEObject Type="Embed" ProgID="Equation.3" ShapeID="_x0000_i1037" DrawAspect="Content" ObjectID="_1590844991" r:id="rId33"/>
        </w:object>
      </w:r>
      <w:r w:rsidRPr="00D443A6">
        <w:rPr>
          <w:rFonts w:cs="Tahoma"/>
          <w:szCs w:val="20"/>
          <w:rtl/>
        </w:rPr>
        <w:t xml:space="preserve"> 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584" w:firstLine="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>הוכיחו  כי</w:t>
      </w:r>
      <w:r w:rsidRPr="00D443A6">
        <w:rPr>
          <w:rFonts w:cs="Tahoma"/>
          <w:szCs w:val="20"/>
        </w:rPr>
        <w:t xml:space="preserve"> </w:t>
      </w:r>
      <w:r w:rsidRPr="00D443A6">
        <w:rPr>
          <w:rFonts w:cs="Tahoma"/>
          <w:position w:val="-6"/>
          <w:szCs w:val="20"/>
        </w:rPr>
        <w:object w:dxaOrig="400" w:dyaOrig="279">
          <v:shape id="_x0000_i1101" type="#_x0000_t75" style="width:20pt;height:13.95pt" o:ole="">
            <v:imagedata r:id="rId34" o:title=""/>
          </v:shape>
          <o:OLEObject Type="Embed" ProgID="Equation.3" ShapeID="_x0000_i1101" DrawAspect="Content" ObjectID="_1590844992" r:id="rId35"/>
        </w:object>
      </w:r>
      <w:r w:rsidRPr="00D443A6">
        <w:rPr>
          <w:rFonts w:cs="Tahoma"/>
          <w:szCs w:val="20"/>
        </w:rPr>
        <w:t xml:space="preserve"> ║ </w:t>
      </w:r>
      <w:r w:rsidRPr="00D443A6">
        <w:rPr>
          <w:rFonts w:cs="Tahoma"/>
          <w:position w:val="-4"/>
          <w:szCs w:val="20"/>
        </w:rPr>
        <w:object w:dxaOrig="400" w:dyaOrig="260">
          <v:shape id="_x0000_i1102" type="#_x0000_t75" style="width:20pt;height:13pt" o:ole="">
            <v:imagedata r:id="rId36" o:title=""/>
          </v:shape>
          <o:OLEObject Type="Embed" ProgID="Equation.3" ShapeID="_x0000_i1102" DrawAspect="Content" ObjectID="_1590844993" r:id="rId37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584" w:firstLine="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האם המרובע  </w:t>
      </w:r>
      <w:r w:rsidRPr="00D443A6">
        <w:rPr>
          <w:rFonts w:cs="Tahoma"/>
          <w:position w:val="-6"/>
          <w:szCs w:val="20"/>
        </w:rPr>
        <w:object w:dxaOrig="740" w:dyaOrig="279">
          <v:shape id="_x0000_i1038" type="#_x0000_t75" style="width:37pt;height:13.95pt" o:ole="">
            <v:imagedata r:id="rId38" o:title=""/>
          </v:shape>
          <o:OLEObject Type="Embed" ProgID="Equation.3" ShapeID="_x0000_i1038" DrawAspect="Content" ObjectID="_1590844994" r:id="rId39"/>
        </w:object>
      </w:r>
      <w:r w:rsidRPr="00D443A6">
        <w:rPr>
          <w:rFonts w:cs="Tahoma"/>
          <w:szCs w:val="20"/>
          <w:rtl/>
        </w:rPr>
        <w:t xml:space="preserve">  הוא מקבילית ?  נמקו.</w:t>
      </w:r>
    </w:p>
    <w:p w:rsidR="002C0DD5" w:rsidRDefault="002C0DD5" w:rsidP="002C0DD5">
      <w:pPr>
        <w:tabs>
          <w:tab w:val="num" w:pos="584"/>
          <w:tab w:val="left" w:pos="1195"/>
        </w:tabs>
        <w:bidi/>
        <w:spacing w:line="360" w:lineRule="auto"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  <w:tab w:val="left" w:pos="1195"/>
        </w:tabs>
        <w:bidi/>
        <w:spacing w:line="360" w:lineRule="auto"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right="-540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הצלעות של מלבן </w:t>
      </w:r>
      <w:r w:rsidRPr="00D443A6">
        <w:rPr>
          <w:rFonts w:cs="Tahoma"/>
          <w:position w:val="-6"/>
          <w:szCs w:val="20"/>
        </w:rPr>
        <w:object w:dxaOrig="740" w:dyaOrig="279">
          <v:shape id="_x0000_i1039" type="#_x0000_t75" style="width:37pt;height:13.95pt" o:ole="">
            <v:imagedata r:id="rId40" o:title=""/>
          </v:shape>
          <o:OLEObject Type="Embed" ProgID="Equation.3" ShapeID="_x0000_i1039" DrawAspect="Content" ObjectID="_1590844995" r:id="rId41"/>
        </w:object>
      </w:r>
      <w:r w:rsidRPr="00D443A6">
        <w:rPr>
          <w:rFonts w:cs="Tahoma"/>
          <w:szCs w:val="20"/>
          <w:rtl/>
        </w:rPr>
        <w:t xml:space="preserve">  מקבילות לצירים.  נתונים הקדקודים:    </w:t>
      </w:r>
      <w:r w:rsidRPr="00D443A6">
        <w:rPr>
          <w:rFonts w:cs="Tahoma"/>
          <w:position w:val="-10"/>
          <w:szCs w:val="20"/>
        </w:rPr>
        <w:object w:dxaOrig="2240" w:dyaOrig="340">
          <v:shape id="_x0000_i1040" type="#_x0000_t75" style="width:112pt;height:17pt" o:ole="">
            <v:imagedata r:id="rId42" o:title=""/>
          </v:shape>
          <o:OLEObject Type="Embed" ProgID="Equation.3" ShapeID="_x0000_i1040" DrawAspect="Content" ObjectID="_1590844996" r:id="rId43"/>
        </w:object>
      </w:r>
      <w:r w:rsidRPr="00D443A6">
        <w:rPr>
          <w:rFonts w:cs="Tahoma"/>
          <w:szCs w:val="20"/>
          <w:rtl/>
        </w:rPr>
        <w:t xml:space="preserve"> 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584" w:firstLine="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רשמו את שיעורי הקדקודים  </w:t>
      </w:r>
      <w:r w:rsidRPr="00D443A6">
        <w:rPr>
          <w:rFonts w:cs="Tahoma"/>
          <w:position w:val="-4"/>
          <w:szCs w:val="20"/>
        </w:rPr>
        <w:object w:dxaOrig="240" w:dyaOrig="260">
          <v:shape id="_x0000_i1041" type="#_x0000_t75" style="width:12pt;height:13pt" o:ole="">
            <v:imagedata r:id="rId44" o:title=""/>
          </v:shape>
          <o:OLEObject Type="Embed" ProgID="Equation.3" ShapeID="_x0000_i1041" DrawAspect="Content" ObjectID="_1590844997" r:id="rId45"/>
        </w:object>
      </w:r>
      <w:r w:rsidRPr="00D443A6">
        <w:rPr>
          <w:rFonts w:cs="Tahoma"/>
          <w:szCs w:val="20"/>
          <w:rtl/>
        </w:rPr>
        <w:t xml:space="preserve">  ו- </w:t>
      </w:r>
      <w:r w:rsidRPr="00D443A6">
        <w:rPr>
          <w:rFonts w:cs="Tahoma"/>
          <w:position w:val="-4"/>
          <w:szCs w:val="20"/>
        </w:rPr>
        <w:object w:dxaOrig="260" w:dyaOrig="260">
          <v:shape id="_x0000_i1042" type="#_x0000_t75" style="width:13pt;height:13pt" o:ole="">
            <v:imagedata r:id="rId46" o:title=""/>
          </v:shape>
          <o:OLEObject Type="Embed" ProgID="Equation.3" ShapeID="_x0000_i1042" DrawAspect="Content" ObjectID="_1590844998" r:id="rId47"/>
        </w:object>
      </w:r>
      <w:r w:rsidRPr="00D443A6">
        <w:rPr>
          <w:rFonts w:cs="Tahoma"/>
          <w:szCs w:val="20"/>
          <w:rtl/>
        </w:rPr>
        <w:t>.</w:t>
      </w:r>
    </w:p>
    <w:p w:rsidR="002C0DD5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584" w:firstLine="0"/>
        <w:rPr>
          <w:rFonts w:cs="Tahoma"/>
          <w:szCs w:val="20"/>
        </w:rPr>
      </w:pPr>
      <w:r w:rsidRPr="00D443A6">
        <w:rPr>
          <w:rFonts w:cs="Tahoma"/>
          <w:noProof/>
          <w:szCs w:val="2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10795</wp:posOffset>
                </wp:positionV>
                <wp:extent cx="2136775" cy="2088515"/>
                <wp:effectExtent l="3810" t="0" r="2540" b="635"/>
                <wp:wrapNone/>
                <wp:docPr id="833" name="תיבת טקסט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6775" cy="2088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0DD5" w:rsidRDefault="002C0DD5" w:rsidP="002C0DD5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833" o:spid="_x0000_s1026" type="#_x0000_t202" style="position:absolute;left:0;text-align:left;margin-left:-54pt;margin-top:.85pt;width:168.25pt;height:164.45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" stroked="f">
                <v:textbox style="mso-fit-shape-to-text:t">
                  <w:txbxContent>
                    <w:p w:rsidR="002C0DD5" w:rsidRDefault="002C0DD5" w:rsidP="002C0DD5"/>
                  </w:txbxContent>
                </v:textbox>
              </v:shape>
            </w:pict>
          </mc:Fallback>
        </mc:AlternateContent>
      </w:r>
      <w:r w:rsidRPr="00D443A6">
        <w:rPr>
          <w:rFonts w:cs="Tahoma"/>
          <w:szCs w:val="20"/>
          <w:rtl/>
        </w:rPr>
        <w:t>חשבו את שטח המלבן.</w:t>
      </w:r>
    </w:p>
    <w:p w:rsidR="002C0DD5" w:rsidRDefault="002C0DD5" w:rsidP="002C0DD5">
      <w:pPr>
        <w:tabs>
          <w:tab w:val="num" w:pos="584"/>
        </w:tabs>
        <w:bidi/>
        <w:spacing w:line="360" w:lineRule="auto"/>
        <w:ind w:left="584" w:hanging="540"/>
        <w:rPr>
          <w:rFonts w:cs="Tahoma" w:hint="cs"/>
          <w:szCs w:val="20"/>
          <w:rtl/>
        </w:rPr>
      </w:pPr>
    </w:p>
    <w:p w:rsidR="002C0DD5" w:rsidRDefault="002C0DD5" w:rsidP="002C0DD5">
      <w:pPr>
        <w:tabs>
          <w:tab w:val="num" w:pos="584"/>
        </w:tabs>
        <w:bidi/>
        <w:spacing w:line="360" w:lineRule="auto"/>
        <w:ind w:left="584" w:hanging="540"/>
        <w:rPr>
          <w:rFonts w:cs="Tahoma"/>
          <w:szCs w:val="20"/>
          <w:rtl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847725</wp:posOffset>
            </wp:positionH>
            <wp:positionV relativeFrom="paragraph">
              <wp:posOffset>292735</wp:posOffset>
            </wp:positionV>
            <wp:extent cx="1952625" cy="2000250"/>
            <wp:effectExtent l="0" t="0" r="9525" b="0"/>
            <wp:wrapThrough wrapText="bothSides">
              <wp:wrapPolygon edited="0">
                <wp:start x="0" y="0"/>
                <wp:lineTo x="0" y="21394"/>
                <wp:lineTo x="21495" y="21394"/>
                <wp:lineTo x="21495" y="0"/>
                <wp:lineTo x="0" y="0"/>
              </wp:wrapPolygon>
            </wp:wrapThrough>
            <wp:docPr id="832" name="תמונה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0DD5" w:rsidRPr="002D666F" w:rsidRDefault="002C0DD5" w:rsidP="002C0DD5">
      <w:pPr>
        <w:tabs>
          <w:tab w:val="num" w:pos="584"/>
        </w:tabs>
        <w:bidi/>
        <w:spacing w:line="360" w:lineRule="auto"/>
        <w:ind w:left="584" w:hanging="540"/>
        <w:rPr>
          <w:rFonts w:cs="Tahoma" w:hint="cs"/>
          <w:szCs w:val="20"/>
          <w:rtl/>
        </w:rPr>
      </w:pPr>
    </w:p>
    <w:p w:rsidR="002C0DD5" w:rsidRPr="00725889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pacing w:val="-2"/>
          <w:szCs w:val="20"/>
        </w:rPr>
      </w:pPr>
      <w:r w:rsidRPr="00D443A6">
        <w:rPr>
          <w:rFonts w:cs="Tahoma"/>
          <w:szCs w:val="20"/>
          <w:rtl/>
        </w:rPr>
        <w:t xml:space="preserve">לפניכם סרטוט של שני ישרים ,  </w:t>
      </w:r>
      <w:r w:rsidRPr="00D443A6">
        <w:rPr>
          <w:rFonts w:cs="Tahoma"/>
          <w:szCs w:val="20"/>
        </w:rPr>
        <w:t>I</w:t>
      </w:r>
      <w:r w:rsidRPr="00D443A6">
        <w:rPr>
          <w:rFonts w:cs="Tahoma"/>
          <w:szCs w:val="20"/>
          <w:rtl/>
        </w:rPr>
        <w:t xml:space="preserve">  ו- </w:t>
      </w:r>
      <w:r w:rsidRPr="00D443A6">
        <w:rPr>
          <w:rFonts w:cs="Tahoma"/>
          <w:szCs w:val="20"/>
        </w:rPr>
        <w:t>II</w:t>
      </w:r>
      <w:r w:rsidRPr="00D443A6">
        <w:rPr>
          <w:rFonts w:cs="Tahoma"/>
          <w:szCs w:val="20"/>
          <w:rtl/>
        </w:rPr>
        <w:t xml:space="preserve"> .    </w:t>
      </w:r>
      <w:r w:rsidRPr="00D443A6">
        <w:rPr>
          <w:rFonts w:cs="Tahoma"/>
          <w:szCs w:val="20"/>
          <w:rtl/>
        </w:rPr>
        <w:br/>
        <w:t xml:space="preserve">נתונות שלוש משוואות ,  </w:t>
      </w:r>
      <w:r w:rsidRPr="00D443A6">
        <w:rPr>
          <w:rFonts w:cs="Tahoma"/>
          <w:position w:val="-10"/>
          <w:szCs w:val="20"/>
        </w:rPr>
        <w:object w:dxaOrig="340" w:dyaOrig="340">
          <v:shape id="_x0000_i1043" type="#_x0000_t75" style="width:17pt;height:17pt" o:ole="">
            <v:imagedata r:id="rId49" o:title=""/>
          </v:shape>
          <o:OLEObject Type="Embed" ProgID="Equation.3" ShapeID="_x0000_i1043" DrawAspect="Content" ObjectID="_1590844999" r:id="rId50"/>
        </w:objec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position w:val="-10"/>
          <w:szCs w:val="20"/>
        </w:rPr>
        <w:object w:dxaOrig="340" w:dyaOrig="340">
          <v:shape id="_x0000_i1044" type="#_x0000_t75" style="width:17pt;height:17pt" o:ole="">
            <v:imagedata r:id="rId51" o:title=""/>
          </v:shape>
          <o:OLEObject Type="Embed" ProgID="Equation.3" ShapeID="_x0000_i1044" DrawAspect="Content" ObjectID="_1590845000" r:id="rId52"/>
        </w:object>
      </w:r>
      <w:r w:rsidRPr="00D443A6">
        <w:rPr>
          <w:rFonts w:cs="Tahoma"/>
          <w:szCs w:val="20"/>
          <w:rtl/>
        </w:rPr>
        <w:t xml:space="preserve">  ו- </w:t>
      </w:r>
      <w:r w:rsidRPr="00D443A6">
        <w:rPr>
          <w:rFonts w:cs="Tahoma"/>
          <w:position w:val="-10"/>
          <w:szCs w:val="20"/>
        </w:rPr>
        <w:object w:dxaOrig="320" w:dyaOrig="340">
          <v:shape id="_x0000_i1045" type="#_x0000_t75" style="width:16pt;height:17pt" o:ole="">
            <v:imagedata r:id="rId53" o:title=""/>
          </v:shape>
          <o:OLEObject Type="Embed" ProgID="Equation.3" ShapeID="_x0000_i1045" DrawAspect="Content" ObjectID="_1590845001" r:id="rId54"/>
        </w:object>
      </w:r>
      <w:r w:rsidRPr="00D443A6">
        <w:rPr>
          <w:rFonts w:cs="Tahoma"/>
          <w:szCs w:val="20"/>
          <w:rtl/>
        </w:rPr>
        <w:t xml:space="preserve"> :</w:t>
      </w:r>
      <w:r w:rsidRPr="00D443A6">
        <w:rPr>
          <w:rFonts w:cs="Tahoma"/>
          <w:szCs w:val="20"/>
          <w:rtl/>
        </w:rPr>
        <w:br/>
      </w:r>
      <w:r w:rsidRPr="00D443A6">
        <w:rPr>
          <w:rFonts w:cs="Tahoma"/>
          <w:position w:val="-10"/>
          <w:szCs w:val="20"/>
        </w:rPr>
        <w:object w:dxaOrig="1520" w:dyaOrig="340">
          <v:shape id="_x0000_i1046" type="#_x0000_t75" style="width:76pt;height:17pt" o:ole="">
            <v:imagedata r:id="rId55" o:title=""/>
          </v:shape>
          <o:OLEObject Type="Embed" ProgID="Equation.3" ShapeID="_x0000_i1046" DrawAspect="Content" ObjectID="_1590845002" r:id="rId56"/>
        </w:object>
      </w:r>
      <w:r w:rsidRPr="00D443A6">
        <w:rPr>
          <w:rFonts w:cs="Tahoma"/>
          <w:szCs w:val="20"/>
          <w:rtl/>
        </w:rPr>
        <w:t xml:space="preserve">        </w:t>
      </w:r>
      <w:r w:rsidRPr="00D443A6">
        <w:rPr>
          <w:rFonts w:cs="Tahoma"/>
          <w:position w:val="-10"/>
          <w:szCs w:val="20"/>
        </w:rPr>
        <w:object w:dxaOrig="1660" w:dyaOrig="340">
          <v:shape id="_x0000_i1047" type="#_x0000_t75" style="width:83pt;height:17pt" o:ole="">
            <v:imagedata r:id="rId57" o:title=""/>
          </v:shape>
          <o:OLEObject Type="Embed" ProgID="Equation.3" ShapeID="_x0000_i1047" DrawAspect="Content" ObjectID="_1590845003" r:id="rId58"/>
        </w:object>
      </w:r>
      <w:r w:rsidRPr="00D443A6">
        <w:rPr>
          <w:rFonts w:cs="Tahoma"/>
          <w:szCs w:val="20"/>
          <w:rtl/>
        </w:rPr>
        <w:t xml:space="preserve">         </w:t>
      </w:r>
      <w:r w:rsidRPr="00D443A6">
        <w:rPr>
          <w:rFonts w:cs="Tahoma"/>
          <w:position w:val="-10"/>
          <w:szCs w:val="20"/>
        </w:rPr>
        <w:object w:dxaOrig="1420" w:dyaOrig="340">
          <v:shape id="_x0000_i1048" type="#_x0000_t75" style="width:71pt;height:17pt" o:ole="">
            <v:imagedata r:id="rId59" o:title=""/>
          </v:shape>
          <o:OLEObject Type="Embed" ProgID="Equation.3" ShapeID="_x0000_i1048" DrawAspect="Content" ObjectID="_1590845004" r:id="rId60"/>
        </w:object>
      </w:r>
      <w:r w:rsidRPr="00D443A6">
        <w:rPr>
          <w:rFonts w:cs="Tahoma"/>
          <w:szCs w:val="20"/>
          <w:rtl/>
        </w:rPr>
        <w:t xml:space="preserve">   </w:t>
      </w:r>
      <w:r w:rsidRPr="00D443A6">
        <w:rPr>
          <w:rFonts w:cs="Tahoma"/>
          <w:szCs w:val="20"/>
          <w:rtl/>
        </w:rPr>
        <w:br/>
      </w:r>
    </w:p>
    <w:p w:rsidR="002C0DD5" w:rsidRPr="00725889" w:rsidRDefault="002C0DD5" w:rsidP="002C0DD5">
      <w:pPr>
        <w:numPr>
          <w:ilvl w:val="1"/>
          <w:numId w:val="2"/>
        </w:numPr>
        <w:tabs>
          <w:tab w:val="clear" w:pos="360"/>
          <w:tab w:val="num" w:pos="584"/>
          <w:tab w:val="left" w:pos="944"/>
        </w:tabs>
        <w:bidi/>
        <w:spacing w:line="360" w:lineRule="auto"/>
        <w:ind w:left="584" w:firstLine="0"/>
        <w:rPr>
          <w:rFonts w:cs="Tahoma"/>
          <w:spacing w:val="-2"/>
          <w:szCs w:val="20"/>
        </w:rPr>
      </w:pPr>
      <w:r w:rsidRPr="00725889">
        <w:rPr>
          <w:rFonts w:cs="Tahoma"/>
          <w:spacing w:val="-2"/>
          <w:szCs w:val="20"/>
          <w:rtl/>
        </w:rPr>
        <w:t xml:space="preserve">לכל אחד מן הישרים  </w:t>
      </w:r>
      <w:r w:rsidRPr="00725889">
        <w:rPr>
          <w:rFonts w:cs="Tahoma"/>
          <w:spacing w:val="-2"/>
          <w:szCs w:val="20"/>
        </w:rPr>
        <w:t>I</w:t>
      </w:r>
      <w:r w:rsidRPr="00725889">
        <w:rPr>
          <w:rFonts w:cs="Tahoma"/>
          <w:spacing w:val="-2"/>
          <w:szCs w:val="20"/>
          <w:rtl/>
        </w:rPr>
        <w:t xml:space="preserve">  ו- </w:t>
      </w:r>
      <w:r w:rsidRPr="00725889">
        <w:rPr>
          <w:rFonts w:cs="Tahoma"/>
          <w:spacing w:val="-2"/>
          <w:szCs w:val="20"/>
        </w:rPr>
        <w:t>II</w:t>
      </w:r>
      <w:r w:rsidRPr="00725889">
        <w:rPr>
          <w:rFonts w:cs="Tahoma"/>
          <w:spacing w:val="-2"/>
          <w:szCs w:val="20"/>
          <w:rtl/>
        </w:rPr>
        <w:t xml:space="preserve"> , מצאו את המשוואה המתאימה</w:t>
      </w:r>
    </w:p>
    <w:p w:rsidR="002C0DD5" w:rsidRPr="00D443A6" w:rsidRDefault="002C0DD5" w:rsidP="002C0DD5">
      <w:pPr>
        <w:tabs>
          <w:tab w:val="left" w:pos="944"/>
        </w:tabs>
        <w:bidi/>
        <w:spacing w:line="360" w:lineRule="auto"/>
        <w:ind w:left="584"/>
        <w:rPr>
          <w:rFonts w:cs="Tahoma"/>
          <w:szCs w:val="20"/>
        </w:rPr>
      </w:pPr>
      <w:r>
        <w:rPr>
          <w:rFonts w:cs="Tahoma"/>
          <w:szCs w:val="20"/>
        </w:rPr>
        <w:tab/>
      </w:r>
      <w:r w:rsidRPr="00D443A6">
        <w:rPr>
          <w:rFonts w:cs="Tahoma"/>
          <w:szCs w:val="20"/>
          <w:rtl/>
        </w:rPr>
        <w:t xml:space="preserve">מבין המשוואות </w:t>
      </w:r>
      <w:r w:rsidRPr="00D443A6">
        <w:rPr>
          <w:rFonts w:cs="Tahoma"/>
          <w:position w:val="-10"/>
          <w:szCs w:val="20"/>
        </w:rPr>
        <w:object w:dxaOrig="340" w:dyaOrig="340">
          <v:shape id="_x0000_i1049" type="#_x0000_t75" style="width:17pt;height:17pt" o:ole="">
            <v:imagedata r:id="rId61" o:title=""/>
          </v:shape>
          <o:OLEObject Type="Embed" ProgID="Equation.3" ShapeID="_x0000_i1049" DrawAspect="Content" ObjectID="_1590845005" r:id="rId62"/>
        </w:object>
      </w:r>
      <w:r w:rsidRPr="00D443A6">
        <w:rPr>
          <w:rFonts w:cs="Tahoma"/>
          <w:szCs w:val="20"/>
          <w:rtl/>
        </w:rPr>
        <w:t xml:space="preserve"> , </w:t>
      </w:r>
      <w:r w:rsidRPr="00D443A6">
        <w:rPr>
          <w:rFonts w:cs="Tahoma"/>
          <w:position w:val="-10"/>
          <w:szCs w:val="20"/>
        </w:rPr>
        <w:object w:dxaOrig="340" w:dyaOrig="340">
          <v:shape id="_x0000_i1050" type="#_x0000_t75" style="width:17pt;height:17pt" o:ole="">
            <v:imagedata r:id="rId51" o:title=""/>
          </v:shape>
          <o:OLEObject Type="Embed" ProgID="Equation.3" ShapeID="_x0000_i1050" DrawAspect="Content" ObjectID="_1590845006" r:id="rId63"/>
        </w:object>
      </w:r>
      <w:r w:rsidRPr="00D443A6">
        <w:rPr>
          <w:rFonts w:cs="Tahoma"/>
          <w:szCs w:val="20"/>
          <w:rtl/>
        </w:rPr>
        <w:t xml:space="preserve"> ו- </w:t>
      </w:r>
      <w:r w:rsidRPr="00D443A6">
        <w:rPr>
          <w:rFonts w:cs="Tahoma"/>
          <w:position w:val="-10"/>
          <w:szCs w:val="20"/>
        </w:rPr>
        <w:object w:dxaOrig="320" w:dyaOrig="340">
          <v:shape id="_x0000_i1051" type="#_x0000_t75" style="width:16pt;height:17pt" o:ole="">
            <v:imagedata r:id="rId53" o:title=""/>
          </v:shape>
          <o:OLEObject Type="Embed" ProgID="Equation.3" ShapeID="_x0000_i1051" DrawAspect="Content" ObjectID="_1590845007" r:id="rId64"/>
        </w:object>
      </w:r>
      <w:r w:rsidRPr="00D443A6">
        <w:rPr>
          <w:rFonts w:cs="Tahoma"/>
          <w:szCs w:val="20"/>
          <w:rtl/>
        </w:rPr>
        <w:t>. נמקו את תשובתכם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584"/>
          <w:tab w:val="left" w:pos="944"/>
        </w:tabs>
        <w:bidi/>
        <w:spacing w:line="360" w:lineRule="auto"/>
        <w:ind w:left="584" w:firstLine="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משוואת הישר, העובר דרך ראשית הצירים  </w:t>
      </w:r>
      <w:r w:rsidRPr="00D443A6">
        <w:rPr>
          <w:rFonts w:cs="Tahoma"/>
          <w:position w:val="-10"/>
          <w:szCs w:val="20"/>
        </w:rPr>
        <w:object w:dxaOrig="560" w:dyaOrig="340">
          <v:shape id="_x0000_i1052" type="#_x0000_t75" style="width:28pt;height:17pt" o:ole="">
            <v:imagedata r:id="rId65" o:title=""/>
          </v:shape>
          <o:OLEObject Type="Embed" ProgID="Equation.3" ShapeID="_x0000_i1052" DrawAspect="Content" ObjectID="_1590845008" r:id="rId66"/>
        </w:object>
      </w:r>
      <w:r w:rsidRPr="00D443A6">
        <w:rPr>
          <w:rFonts w:cs="Tahoma"/>
          <w:szCs w:val="20"/>
          <w:rtl/>
        </w:rPr>
        <w:t xml:space="preserve">  ומקביל לישר  </w:t>
      </w:r>
      <w:r w:rsidRPr="00D443A6">
        <w:rPr>
          <w:rFonts w:cs="Tahoma"/>
          <w:szCs w:val="20"/>
        </w:rPr>
        <w:t>I</w:t>
      </w:r>
      <w:r w:rsidRPr="00D443A6">
        <w:rPr>
          <w:rFonts w:cs="Tahoma"/>
          <w:szCs w:val="20"/>
          <w:rtl/>
        </w:rPr>
        <w:t xml:space="preserve"> .</w:t>
      </w:r>
      <w:r w:rsidRPr="002C0DD5">
        <w:rPr>
          <w:noProof/>
        </w:rPr>
        <w:t xml:space="preserve"> 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584"/>
          <w:tab w:val="left" w:pos="944"/>
        </w:tabs>
        <w:bidi/>
        <w:spacing w:line="360" w:lineRule="auto"/>
        <w:ind w:left="584" w:firstLine="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שיעורי נקודת החיתוך של הישרים  </w:t>
      </w:r>
      <w:r w:rsidRPr="00D443A6">
        <w:rPr>
          <w:rFonts w:cs="Tahoma"/>
          <w:szCs w:val="20"/>
        </w:rPr>
        <w:t>I</w:t>
      </w:r>
      <w:r w:rsidRPr="00D443A6">
        <w:rPr>
          <w:rFonts w:cs="Tahoma"/>
          <w:szCs w:val="20"/>
          <w:rtl/>
        </w:rPr>
        <w:t xml:space="preserve">  ו-  </w:t>
      </w:r>
      <w:r w:rsidRPr="00D443A6">
        <w:rPr>
          <w:rFonts w:cs="Tahoma"/>
          <w:szCs w:val="20"/>
        </w:rPr>
        <w:t>II</w:t>
      </w:r>
      <w:r w:rsidRPr="00D443A6">
        <w:rPr>
          <w:rFonts w:cs="Tahoma"/>
          <w:szCs w:val="20"/>
          <w:rtl/>
        </w:rPr>
        <w:t xml:space="preserve"> .</w:t>
      </w:r>
    </w:p>
    <w:p w:rsidR="002C0DD5" w:rsidRPr="00D443A6" w:rsidRDefault="002C0DD5" w:rsidP="002C0DD5">
      <w:pPr>
        <w:tabs>
          <w:tab w:val="num" w:pos="584"/>
          <w:tab w:val="left" w:pos="1195"/>
        </w:tabs>
        <w:bidi/>
        <w:spacing w:line="360" w:lineRule="auto"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>
        <w:rPr>
          <w:rFonts w:cs="Tahoma"/>
          <w:szCs w:val="20"/>
          <w:rtl/>
        </w:rPr>
        <w:br w:type="page"/>
      </w:r>
      <w:r w:rsidRPr="00D443A6">
        <w:rPr>
          <w:rFonts w:cs="Tahoma"/>
          <w:noProof/>
          <w:szCs w:val="20"/>
          <w:rtl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-43815</wp:posOffset>
                </wp:positionV>
                <wp:extent cx="2441575" cy="2215515"/>
                <wp:effectExtent l="3810" t="0" r="2540" b="3810"/>
                <wp:wrapNone/>
                <wp:docPr id="831" name="תיבת טקסט 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1575" cy="2215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0DD5" w:rsidRDefault="002C0DD5" w:rsidP="002C0DD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57425" cy="2124075"/>
                                  <wp:effectExtent l="0" t="0" r="9525" b="9525"/>
                                  <wp:docPr id="830" name="תמונה 8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7425" cy="2124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831" o:spid="_x0000_s1027" type="#_x0000_t202" style="position:absolute;left:0;text-align:left;margin-left:-27pt;margin-top:-3.45pt;width:192.25pt;height:174.45pt;z-index:-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" stroked="f">
                <v:textbox>
                  <w:txbxContent>
                    <w:p w:rsidR="002C0DD5" w:rsidRDefault="002C0DD5" w:rsidP="002C0DD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57425" cy="2124075"/>
                            <wp:effectExtent l="0" t="0" r="9525" b="9525"/>
                            <wp:docPr id="830" name="תמונה 8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7425" cy="21240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443A6">
        <w:rPr>
          <w:rFonts w:cs="Tahoma"/>
          <w:szCs w:val="20"/>
          <w:rtl/>
        </w:rPr>
        <w:t xml:space="preserve">לפניכם סרטוט של שלושה ישרים  </w:t>
      </w:r>
      <w:r w:rsidRPr="00D443A6">
        <w:rPr>
          <w:rFonts w:cs="Tahoma"/>
          <w:szCs w:val="20"/>
        </w:rPr>
        <w:t>I</w: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szCs w:val="20"/>
        </w:rPr>
        <w:t>II</w: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szCs w:val="20"/>
        </w:rPr>
        <w:t>III</w:t>
      </w:r>
      <w:r w:rsidRPr="00D443A6">
        <w:rPr>
          <w:rFonts w:cs="Tahoma"/>
          <w:szCs w:val="20"/>
          <w:rtl/>
        </w:rPr>
        <w:t xml:space="preserve"> .</w:t>
      </w:r>
      <w:r w:rsidRPr="00D443A6">
        <w:rPr>
          <w:rFonts w:cs="Tahoma"/>
          <w:szCs w:val="20"/>
          <w:rtl/>
        </w:rPr>
        <w:br/>
        <w:t xml:space="preserve">נתונות שלוש משוואות ,  </w:t>
      </w:r>
      <w:r w:rsidRPr="00D443A6">
        <w:rPr>
          <w:rFonts w:cs="Tahoma"/>
          <w:position w:val="-10"/>
          <w:szCs w:val="20"/>
        </w:rPr>
        <w:object w:dxaOrig="340" w:dyaOrig="340">
          <v:shape id="_x0000_i1053" type="#_x0000_t75" style="width:17pt;height:17pt" o:ole="">
            <v:imagedata r:id="rId49" o:title=""/>
          </v:shape>
          <o:OLEObject Type="Embed" ProgID="Equation.3" ShapeID="_x0000_i1053" DrawAspect="Content" ObjectID="_1590845009" r:id="rId68"/>
        </w:objec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position w:val="-10"/>
          <w:szCs w:val="20"/>
        </w:rPr>
        <w:object w:dxaOrig="340" w:dyaOrig="340">
          <v:shape id="_x0000_i1054" type="#_x0000_t75" style="width:17pt;height:17pt" o:ole="">
            <v:imagedata r:id="rId51" o:title=""/>
          </v:shape>
          <o:OLEObject Type="Embed" ProgID="Equation.3" ShapeID="_x0000_i1054" DrawAspect="Content" ObjectID="_1590845010" r:id="rId69"/>
        </w:object>
      </w:r>
      <w:r w:rsidRPr="00D443A6">
        <w:rPr>
          <w:rFonts w:cs="Tahoma"/>
          <w:szCs w:val="20"/>
          <w:rtl/>
        </w:rPr>
        <w:t xml:space="preserve">  ו- </w:t>
      </w:r>
      <w:r w:rsidRPr="00D443A6">
        <w:rPr>
          <w:rFonts w:cs="Tahoma"/>
          <w:position w:val="-10"/>
          <w:szCs w:val="20"/>
        </w:rPr>
        <w:object w:dxaOrig="320" w:dyaOrig="340">
          <v:shape id="_x0000_i1055" type="#_x0000_t75" style="width:16pt;height:17pt" o:ole="">
            <v:imagedata r:id="rId53" o:title=""/>
          </v:shape>
          <o:OLEObject Type="Embed" ProgID="Equation.3" ShapeID="_x0000_i1055" DrawAspect="Content" ObjectID="_1590845011" r:id="rId70"/>
        </w:object>
      </w:r>
      <w:r w:rsidRPr="00D443A6">
        <w:rPr>
          <w:rFonts w:cs="Tahoma"/>
          <w:szCs w:val="20"/>
          <w:rtl/>
        </w:rPr>
        <w:t xml:space="preserve"> :</w:t>
      </w:r>
      <w:r w:rsidRPr="00D443A6">
        <w:rPr>
          <w:rFonts w:cs="Tahoma"/>
          <w:szCs w:val="20"/>
          <w:rtl/>
        </w:rPr>
        <w:br/>
      </w:r>
      <w:r w:rsidRPr="00D443A6">
        <w:rPr>
          <w:rFonts w:cs="Tahoma"/>
          <w:position w:val="-10"/>
          <w:szCs w:val="20"/>
        </w:rPr>
        <w:object w:dxaOrig="1560" w:dyaOrig="340">
          <v:shape id="_x0000_i1056" type="#_x0000_t75" style="width:78pt;height:17pt" o:ole="">
            <v:imagedata r:id="rId71" o:title=""/>
          </v:shape>
          <o:OLEObject Type="Embed" ProgID="Equation.3" ShapeID="_x0000_i1056" DrawAspect="Content" ObjectID="_1590845012" r:id="rId72"/>
        </w:object>
      </w:r>
      <w:r w:rsidRPr="00D443A6">
        <w:rPr>
          <w:rFonts w:cs="Tahoma"/>
          <w:szCs w:val="20"/>
          <w:rtl/>
        </w:rPr>
        <w:t xml:space="preserve">     </w:t>
      </w:r>
      <w:r w:rsidRPr="00D443A6">
        <w:rPr>
          <w:rFonts w:cs="Tahoma"/>
          <w:position w:val="-10"/>
          <w:szCs w:val="20"/>
        </w:rPr>
        <w:object w:dxaOrig="1420" w:dyaOrig="340">
          <v:shape id="_x0000_i1057" type="#_x0000_t75" style="width:71pt;height:17pt" o:ole="">
            <v:imagedata r:id="rId73" o:title=""/>
          </v:shape>
          <o:OLEObject Type="Embed" ProgID="Equation.3" ShapeID="_x0000_i1057" DrawAspect="Content" ObjectID="_1590845013" r:id="rId74"/>
        </w:object>
      </w:r>
      <w:r w:rsidRPr="00D443A6">
        <w:rPr>
          <w:rFonts w:cs="Tahoma"/>
          <w:szCs w:val="20"/>
          <w:rtl/>
        </w:rPr>
        <w:t xml:space="preserve">     </w:t>
      </w:r>
      <w:r w:rsidRPr="00D443A6">
        <w:rPr>
          <w:rFonts w:cs="Tahoma"/>
          <w:position w:val="-10"/>
          <w:szCs w:val="20"/>
        </w:rPr>
        <w:object w:dxaOrig="1560" w:dyaOrig="340">
          <v:shape id="_x0000_i1058" type="#_x0000_t75" style="width:78pt;height:17pt" o:ole="">
            <v:imagedata r:id="rId75" o:title=""/>
          </v:shape>
          <o:OLEObject Type="Embed" ProgID="Equation.3" ShapeID="_x0000_i1058" DrawAspect="Content" ObjectID="_1590845014" r:id="rId76"/>
        </w:objec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התאימו כל אחת מן המשוואות,  </w:t>
      </w:r>
      <w:r w:rsidRPr="00D443A6">
        <w:rPr>
          <w:rFonts w:cs="Tahoma"/>
          <w:position w:val="-10"/>
          <w:szCs w:val="20"/>
        </w:rPr>
        <w:object w:dxaOrig="340" w:dyaOrig="340">
          <v:shape id="_x0000_i1059" type="#_x0000_t75" style="width:17pt;height:17pt" o:ole="">
            <v:imagedata r:id="rId49" o:title=""/>
          </v:shape>
          <o:OLEObject Type="Embed" ProgID="Equation.3" ShapeID="_x0000_i1059" DrawAspect="Content" ObjectID="_1590845015" r:id="rId77"/>
        </w:objec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position w:val="-10"/>
          <w:szCs w:val="20"/>
        </w:rPr>
        <w:object w:dxaOrig="340" w:dyaOrig="340">
          <v:shape id="_x0000_i1060" type="#_x0000_t75" style="width:17pt;height:17pt" o:ole="">
            <v:imagedata r:id="rId51" o:title=""/>
          </v:shape>
          <o:OLEObject Type="Embed" ProgID="Equation.3" ShapeID="_x0000_i1060" DrawAspect="Content" ObjectID="_1590845016" r:id="rId78"/>
        </w:objec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position w:val="-10"/>
          <w:szCs w:val="20"/>
        </w:rPr>
        <w:object w:dxaOrig="320" w:dyaOrig="340">
          <v:shape id="_x0000_i1061" type="#_x0000_t75" style="width:16pt;height:17pt" o:ole="">
            <v:imagedata r:id="rId53" o:title=""/>
          </v:shape>
          <o:OLEObject Type="Embed" ProgID="Equation.3" ShapeID="_x0000_i1061" DrawAspect="Content" ObjectID="_1590845017" r:id="rId79"/>
        </w:object>
      </w:r>
      <w:r w:rsidRPr="00D443A6">
        <w:rPr>
          <w:rFonts w:cs="Tahoma"/>
          <w:szCs w:val="20"/>
          <w:rtl/>
        </w:rPr>
        <w:t xml:space="preserve"> , </w:t>
      </w:r>
      <w:r w:rsidRPr="00D443A6">
        <w:rPr>
          <w:rFonts w:cs="Tahoma"/>
          <w:szCs w:val="20"/>
          <w:rtl/>
        </w:rPr>
        <w:br/>
        <w:t xml:space="preserve">לישר אחד מבין הישרים  </w:t>
      </w:r>
      <w:r w:rsidRPr="00D443A6">
        <w:rPr>
          <w:rFonts w:cs="Tahoma"/>
          <w:szCs w:val="20"/>
        </w:rPr>
        <w:t>I</w: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szCs w:val="20"/>
        </w:rPr>
        <w:t>II</w: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szCs w:val="20"/>
        </w:rPr>
        <w:t>III</w:t>
      </w:r>
      <w:r w:rsidRPr="00D443A6">
        <w:rPr>
          <w:rFonts w:cs="Tahoma"/>
          <w:szCs w:val="20"/>
          <w:rtl/>
        </w:rPr>
        <w:t xml:space="preserve"> .   </w:t>
      </w:r>
      <w:r>
        <w:rPr>
          <w:rFonts w:cs="Tahoma"/>
          <w:szCs w:val="20"/>
        </w:rPr>
        <w:br/>
      </w:r>
      <w:r w:rsidRPr="00D443A6">
        <w:rPr>
          <w:rFonts w:cs="Tahoma"/>
          <w:szCs w:val="20"/>
          <w:rtl/>
        </w:rPr>
        <w:t>נמקו את תשובתכם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שיעורי הנקודות  </w:t>
      </w:r>
      <w:r w:rsidRPr="00D443A6">
        <w:rPr>
          <w:rFonts w:cs="Tahoma"/>
          <w:position w:val="-4"/>
          <w:szCs w:val="20"/>
        </w:rPr>
        <w:object w:dxaOrig="260" w:dyaOrig="260">
          <v:shape id="_x0000_i1062" type="#_x0000_t75" style="width:13pt;height:13pt" o:ole="">
            <v:imagedata r:id="rId80" o:title=""/>
          </v:shape>
          <o:OLEObject Type="Embed" ProgID="Equation.3" ShapeID="_x0000_i1062" DrawAspect="Content" ObjectID="_1590845018" r:id="rId81"/>
        </w:objec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position w:val="-4"/>
          <w:szCs w:val="20"/>
        </w:rPr>
        <w:object w:dxaOrig="240" w:dyaOrig="260">
          <v:shape id="_x0000_i1063" type="#_x0000_t75" style="width:12pt;height:13pt" o:ole="">
            <v:imagedata r:id="rId82" o:title=""/>
          </v:shape>
          <o:OLEObject Type="Embed" ProgID="Equation.3" ShapeID="_x0000_i1063" DrawAspect="Content" ObjectID="_1590845019" r:id="rId83"/>
        </w:objec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position w:val="-6"/>
          <w:szCs w:val="20"/>
        </w:rPr>
        <w:object w:dxaOrig="240" w:dyaOrig="279">
          <v:shape id="_x0000_i1064" type="#_x0000_t75" style="width:12pt;height:13.95pt" o:ole="">
            <v:imagedata r:id="rId84" o:title=""/>
          </v:shape>
          <o:OLEObject Type="Embed" ProgID="Equation.3" ShapeID="_x0000_i1064" DrawAspect="Content" ObjectID="_1590845020" r:id="rId85"/>
        </w:object>
      </w:r>
      <w:r w:rsidRPr="00D443A6">
        <w:rPr>
          <w:rFonts w:cs="Tahoma"/>
          <w:szCs w:val="20"/>
          <w:rtl/>
        </w:rPr>
        <w:t xml:space="preserve"> ,  </w:t>
      </w:r>
      <w:r w:rsidRPr="00D443A6">
        <w:rPr>
          <w:rFonts w:cs="Tahoma"/>
          <w:position w:val="-4"/>
          <w:szCs w:val="20"/>
        </w:rPr>
        <w:object w:dxaOrig="260" w:dyaOrig="260">
          <v:shape id="_x0000_i1065" type="#_x0000_t75" style="width:13pt;height:13pt" o:ole="">
            <v:imagedata r:id="rId86" o:title=""/>
          </v:shape>
          <o:OLEObject Type="Embed" ProgID="Equation.3" ShapeID="_x0000_i1065" DrawAspect="Content" ObjectID="_1590845021" r:id="rId87"/>
        </w:object>
      </w:r>
      <w:r w:rsidRPr="00D443A6">
        <w:rPr>
          <w:rFonts w:cs="Tahoma"/>
          <w:szCs w:val="20"/>
          <w:rtl/>
        </w:rPr>
        <w:t xml:space="preserve">  </w:t>
      </w:r>
      <w:r>
        <w:rPr>
          <w:rFonts w:cs="Tahoma"/>
          <w:szCs w:val="20"/>
        </w:rPr>
        <w:br/>
      </w:r>
      <w:r w:rsidRPr="00D443A6">
        <w:rPr>
          <w:rFonts w:cs="Tahoma"/>
          <w:szCs w:val="20"/>
          <w:rtl/>
        </w:rPr>
        <w:t>המסומנות בסרטוט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משוואת הישר </w:t>
      </w:r>
      <w:r w:rsidRPr="00D443A6">
        <w:rPr>
          <w:rFonts w:cs="Tahoma"/>
          <w:position w:val="-6"/>
          <w:szCs w:val="20"/>
        </w:rPr>
        <w:object w:dxaOrig="400" w:dyaOrig="279">
          <v:shape id="_x0000_i1066" type="#_x0000_t75" style="width:20pt;height:13.95pt" o:ole="">
            <v:imagedata r:id="rId88" o:title=""/>
          </v:shape>
          <o:OLEObject Type="Embed" ProgID="Equation.3" ShapeID="_x0000_i1066" DrawAspect="Content" ObjectID="_1590845022" r:id="rId89"/>
        </w:object>
      </w:r>
      <w:r w:rsidRPr="00D443A6">
        <w:rPr>
          <w:rFonts w:cs="Tahoma"/>
          <w:szCs w:val="20"/>
          <w:rtl/>
        </w:rPr>
        <w:t>.</w:t>
      </w:r>
      <w:r>
        <w:rPr>
          <w:rFonts w:cs="Tahoma"/>
          <w:szCs w:val="20"/>
        </w:rPr>
        <w:t xml:space="preserve"> 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שטח המשולש </w:t>
      </w:r>
      <w:r w:rsidRPr="00D443A6">
        <w:rPr>
          <w:rFonts w:cs="Tahoma"/>
          <w:position w:val="-6"/>
          <w:szCs w:val="20"/>
        </w:rPr>
        <w:object w:dxaOrig="580" w:dyaOrig="279">
          <v:shape id="_x0000_i1067" type="#_x0000_t75" style="width:29pt;height:13.95pt" o:ole="">
            <v:imagedata r:id="rId90" o:title=""/>
          </v:shape>
          <o:OLEObject Type="Embed" ProgID="Equation.3" ShapeID="_x0000_i1067" DrawAspect="Content" ObjectID="_1590845023" r:id="rId91"/>
        </w:object>
      </w:r>
      <w:r w:rsidRPr="00D443A6">
        <w:rPr>
          <w:rFonts w:cs="Tahoma"/>
          <w:szCs w:val="20"/>
          <w:rtl/>
        </w:rPr>
        <w:t>.</w:t>
      </w: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נתונות משוואות של שני ישרים:    </w:t>
      </w:r>
      <w:r w:rsidRPr="00D443A6">
        <w:rPr>
          <w:rFonts w:cs="Tahoma"/>
          <w:position w:val="-10"/>
          <w:szCs w:val="20"/>
        </w:rPr>
        <w:object w:dxaOrig="1060" w:dyaOrig="320">
          <v:shape id="_x0000_i1068" type="#_x0000_t75" style="width:53pt;height:16pt" o:ole="">
            <v:imagedata r:id="rId92" o:title=""/>
          </v:shape>
          <o:OLEObject Type="Embed" ProgID="Equation.3" ShapeID="_x0000_i1068" DrawAspect="Content" ObjectID="_1590845024" r:id="rId93"/>
        </w:object>
      </w:r>
      <w:r w:rsidRPr="00D443A6">
        <w:rPr>
          <w:rFonts w:cs="Tahoma"/>
          <w:szCs w:val="20"/>
          <w:rtl/>
        </w:rPr>
        <w:t xml:space="preserve">   ,    </w:t>
      </w:r>
      <w:r w:rsidRPr="00D443A6">
        <w:rPr>
          <w:rFonts w:cs="Tahoma"/>
          <w:position w:val="-10"/>
          <w:szCs w:val="20"/>
        </w:rPr>
        <w:object w:dxaOrig="1300" w:dyaOrig="320">
          <v:shape id="_x0000_i1069" type="#_x0000_t75" style="width:65pt;height:16pt" o:ole="">
            <v:imagedata r:id="rId94" o:title=""/>
          </v:shape>
          <o:OLEObject Type="Embed" ProgID="Equation.3" ShapeID="_x0000_i1069" DrawAspect="Content" ObjectID="_1590845025" r:id="rId95"/>
        </w:object>
      </w:r>
      <w:r w:rsidRPr="00D443A6">
        <w:rPr>
          <w:rFonts w:cs="Tahoma"/>
          <w:szCs w:val="20"/>
          <w:rtl/>
        </w:rPr>
        <w:t xml:space="preserve"> .   הישרים נחתכים בנקודה  </w:t>
      </w:r>
      <w:r w:rsidRPr="00D443A6">
        <w:rPr>
          <w:rFonts w:cs="Tahoma"/>
          <w:position w:val="-4"/>
          <w:szCs w:val="20"/>
        </w:rPr>
        <w:object w:dxaOrig="300" w:dyaOrig="260">
          <v:shape id="_x0000_i1070" type="#_x0000_t75" style="width:15pt;height:13pt" o:ole="">
            <v:imagedata r:id="rId96" o:title=""/>
          </v:shape>
          <o:OLEObject Type="Embed" ProgID="Equation.3" ShapeID="_x0000_i1070" DrawAspect="Content" ObjectID="_1590845026" r:id="rId97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שיעורי הנקודה </w:t>
      </w:r>
      <w:r w:rsidRPr="00D443A6">
        <w:rPr>
          <w:rFonts w:cs="Tahoma"/>
          <w:position w:val="-4"/>
          <w:szCs w:val="20"/>
        </w:rPr>
        <w:object w:dxaOrig="300" w:dyaOrig="260">
          <v:shape id="_x0000_i1071" type="#_x0000_t75" style="width:15pt;height:13pt" o:ole="">
            <v:imagedata r:id="rId98" o:title=""/>
          </v:shape>
          <o:OLEObject Type="Embed" ProgID="Equation.3" ShapeID="_x0000_i1071" DrawAspect="Content" ObjectID="_1590845027" r:id="rId99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האם הישר, שמשוואתו   </w:t>
      </w:r>
      <w:r w:rsidRPr="00D443A6">
        <w:rPr>
          <w:rFonts w:cs="Tahoma"/>
          <w:position w:val="-10"/>
          <w:szCs w:val="20"/>
        </w:rPr>
        <w:object w:dxaOrig="1060" w:dyaOrig="320">
          <v:shape id="_x0000_i1072" type="#_x0000_t75" style="width:53pt;height:16pt" o:ole="">
            <v:imagedata r:id="rId100" o:title=""/>
          </v:shape>
          <o:OLEObject Type="Embed" ProgID="Equation.3" ShapeID="_x0000_i1072" DrawAspect="Content" ObjectID="_1590845028" r:id="rId101"/>
        </w:object>
      </w:r>
      <w:r w:rsidRPr="00D443A6">
        <w:rPr>
          <w:rFonts w:cs="Tahoma"/>
          <w:szCs w:val="20"/>
          <w:rtl/>
        </w:rPr>
        <w:t xml:space="preserve"> ,  עובר דרך הנקודה  </w:t>
      </w:r>
      <w:r w:rsidRPr="00D443A6">
        <w:rPr>
          <w:rFonts w:cs="Tahoma"/>
          <w:position w:val="-4"/>
          <w:szCs w:val="20"/>
        </w:rPr>
        <w:object w:dxaOrig="300" w:dyaOrig="260">
          <v:shape id="_x0000_i1073" type="#_x0000_t75" style="width:15pt;height:13pt" o:ole="">
            <v:imagedata r:id="rId102" o:title=""/>
          </v:shape>
          <o:OLEObject Type="Embed" ProgID="Equation.3" ShapeID="_x0000_i1073" DrawAspect="Content" ObjectID="_1590845029" r:id="rId103"/>
        </w:object>
      </w:r>
      <w:r w:rsidRPr="00D443A6">
        <w:rPr>
          <w:rFonts w:cs="Tahoma"/>
          <w:szCs w:val="20"/>
          <w:rtl/>
        </w:rPr>
        <w:t>?   נמקו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left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חשבו את מרחק הנקודה </w:t>
      </w:r>
      <w:r w:rsidRPr="00D443A6">
        <w:rPr>
          <w:rFonts w:cs="Tahoma"/>
          <w:position w:val="-4"/>
          <w:szCs w:val="20"/>
        </w:rPr>
        <w:object w:dxaOrig="300" w:dyaOrig="260">
          <v:shape id="_x0000_i1074" type="#_x0000_t75" style="width:15pt;height:13pt" o:ole="">
            <v:imagedata r:id="rId104" o:title=""/>
          </v:shape>
          <o:OLEObject Type="Embed" ProgID="Equation.3" ShapeID="_x0000_i1074" DrawAspect="Content" ObjectID="_1590845030" r:id="rId105"/>
        </w:object>
      </w:r>
      <w:r w:rsidRPr="00D443A6">
        <w:rPr>
          <w:rFonts w:cs="Tahoma"/>
          <w:szCs w:val="20"/>
          <w:rtl/>
        </w:rPr>
        <w:t xml:space="preserve">  מראשית הצירים.</w:t>
      </w: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קדקודי משולש </w:t>
      </w:r>
      <w:r w:rsidRPr="00D443A6">
        <w:rPr>
          <w:rFonts w:cs="Tahoma"/>
          <w:position w:val="-6"/>
          <w:szCs w:val="20"/>
        </w:rPr>
        <w:object w:dxaOrig="560" w:dyaOrig="279">
          <v:shape id="_x0000_i1075" type="#_x0000_t75" style="width:28pt;height:13.95pt" o:ole="">
            <v:imagedata r:id="rId106" o:title=""/>
          </v:shape>
          <o:OLEObject Type="Embed" ProgID="Equation.3" ShapeID="_x0000_i1075" DrawAspect="Content" ObjectID="_1590845031" r:id="rId107"/>
        </w:object>
      </w:r>
      <w:r w:rsidRPr="00D443A6">
        <w:rPr>
          <w:rFonts w:cs="Tahoma"/>
          <w:szCs w:val="20"/>
          <w:rtl/>
        </w:rPr>
        <w:t xml:space="preserve"> הם:  </w:t>
      </w:r>
      <w:r w:rsidRPr="00D443A6">
        <w:rPr>
          <w:rFonts w:cs="Tahoma"/>
          <w:position w:val="-10"/>
          <w:szCs w:val="20"/>
        </w:rPr>
        <w:object w:dxaOrig="3120" w:dyaOrig="340">
          <v:shape id="_x0000_i1076" type="#_x0000_t75" style="width:156pt;height:17pt" o:ole="">
            <v:imagedata r:id="rId108" o:title=""/>
          </v:shape>
          <o:OLEObject Type="Embed" ProgID="Equation.3" ShapeID="_x0000_i1076" DrawAspect="Content" ObjectID="_1590845032" r:id="rId109"/>
        </w:object>
      </w:r>
      <w:r w:rsidRPr="00D443A6">
        <w:rPr>
          <w:rFonts w:cs="Tahoma"/>
          <w:szCs w:val="20"/>
          <w:rtl/>
        </w:rPr>
        <w:t xml:space="preserve">. מצאו את משוואת התיכון לצלע  </w:t>
      </w:r>
      <w:r w:rsidRPr="00D443A6">
        <w:rPr>
          <w:rFonts w:cs="Tahoma"/>
          <w:position w:val="-6"/>
          <w:szCs w:val="20"/>
        </w:rPr>
        <w:object w:dxaOrig="400" w:dyaOrig="279">
          <v:shape id="_x0000_i1077" type="#_x0000_t75" style="width:20pt;height:13.95pt" o:ole="">
            <v:imagedata r:id="rId110" o:title=""/>
          </v:shape>
          <o:OLEObject Type="Embed" ProgID="Equation.3" ShapeID="_x0000_i1077" DrawAspect="Content" ObjectID="_1590845033" r:id="rId111"/>
        </w:object>
      </w:r>
      <w:r w:rsidRPr="00D443A6">
        <w:rPr>
          <w:rFonts w:cs="Tahoma"/>
          <w:szCs w:val="20"/>
          <w:rtl/>
        </w:rPr>
        <w:t>.</w:t>
      </w:r>
    </w:p>
    <w:p w:rsidR="002C0DD5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במשולש </w:t>
      </w:r>
      <w:r w:rsidRPr="00D443A6">
        <w:rPr>
          <w:rFonts w:cs="Tahoma"/>
          <w:position w:val="-6"/>
          <w:szCs w:val="20"/>
        </w:rPr>
        <w:object w:dxaOrig="560" w:dyaOrig="279">
          <v:shape id="_x0000_i1078" type="#_x0000_t75" style="width:28pt;height:13.95pt" o:ole="">
            <v:imagedata r:id="rId112" o:title=""/>
          </v:shape>
          <o:OLEObject Type="Embed" ProgID="Equation.3" ShapeID="_x0000_i1078" DrawAspect="Content" ObjectID="_1590845034" r:id="rId113"/>
        </w:object>
      </w:r>
      <w:r w:rsidRPr="00D443A6">
        <w:rPr>
          <w:rFonts w:cs="Tahoma"/>
          <w:szCs w:val="20"/>
          <w:rtl/>
        </w:rPr>
        <w:t xml:space="preserve">  נקודה </w:t>
      </w:r>
      <w:r w:rsidRPr="00D443A6">
        <w:rPr>
          <w:rFonts w:cs="Tahoma"/>
          <w:position w:val="-4"/>
          <w:szCs w:val="20"/>
        </w:rPr>
        <w:object w:dxaOrig="260" w:dyaOrig="260">
          <v:shape id="_x0000_i1079" type="#_x0000_t75" style="width:13pt;height:13pt" o:ole="">
            <v:imagedata r:id="rId114" o:title=""/>
          </v:shape>
          <o:OLEObject Type="Embed" ProgID="Equation.3" ShapeID="_x0000_i1079" DrawAspect="Content" ObjectID="_1590845035" r:id="rId115"/>
        </w:object>
      </w:r>
      <w:r w:rsidRPr="00D443A6">
        <w:rPr>
          <w:rFonts w:cs="Tahoma"/>
          <w:szCs w:val="20"/>
          <w:rtl/>
        </w:rPr>
        <w:t xml:space="preserve">  היא אמצע הצלע </w:t>
      </w:r>
      <w:r w:rsidRPr="00D443A6">
        <w:rPr>
          <w:rFonts w:cs="Tahoma"/>
          <w:position w:val="-4"/>
          <w:szCs w:val="20"/>
        </w:rPr>
        <w:object w:dxaOrig="400" w:dyaOrig="260">
          <v:shape id="_x0000_i1080" type="#_x0000_t75" style="width:20pt;height:13pt" o:ole="">
            <v:imagedata r:id="rId116" o:title=""/>
          </v:shape>
          <o:OLEObject Type="Embed" ProgID="Equation.3" ShapeID="_x0000_i1080" DrawAspect="Content" ObjectID="_1590845036" r:id="rId117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נתון:  </w:t>
      </w:r>
      <w:r w:rsidRPr="00D443A6">
        <w:rPr>
          <w:rFonts w:cs="Tahoma"/>
          <w:position w:val="-10"/>
          <w:szCs w:val="20"/>
        </w:rPr>
        <w:object w:dxaOrig="2079" w:dyaOrig="340">
          <v:shape id="_x0000_i1081" type="#_x0000_t75" style="width:103.95pt;height:17pt" o:ole="">
            <v:imagedata r:id="rId118" o:title=""/>
          </v:shape>
          <o:OLEObject Type="Embed" ProgID="Equation.3" ShapeID="_x0000_i1081" DrawAspect="Content" ObjectID="_1590845037" r:id="rId119"/>
        </w:object>
      </w:r>
      <w:r w:rsidRPr="00D443A6">
        <w:rPr>
          <w:rFonts w:cs="Tahoma"/>
          <w:szCs w:val="20"/>
          <w:rtl/>
        </w:rPr>
        <w:t xml:space="preserve">.  מצאו את שיעורי הקדקוד  </w:t>
      </w:r>
      <w:r w:rsidRPr="00D443A6">
        <w:rPr>
          <w:rFonts w:cs="Tahoma"/>
          <w:position w:val="-4"/>
          <w:szCs w:val="20"/>
        </w:rPr>
        <w:object w:dxaOrig="240" w:dyaOrig="260">
          <v:shape id="_x0000_i1082" type="#_x0000_t75" style="width:12pt;height:13pt" o:ole="">
            <v:imagedata r:id="rId120" o:title=""/>
          </v:shape>
          <o:OLEObject Type="Embed" ProgID="Equation.3" ShapeID="_x0000_i1082" DrawAspect="Content" ObjectID="_1590845038" r:id="rId121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נתון גם:   </w:t>
      </w:r>
      <w:r w:rsidRPr="00D443A6">
        <w:rPr>
          <w:rFonts w:cs="Tahoma"/>
          <w:position w:val="-10"/>
          <w:szCs w:val="20"/>
        </w:rPr>
        <w:object w:dxaOrig="740" w:dyaOrig="340">
          <v:shape id="_x0000_i1083" type="#_x0000_t75" style="width:37pt;height:17pt" o:ole="">
            <v:imagedata r:id="rId122" o:title=""/>
          </v:shape>
          <o:OLEObject Type="Embed" ProgID="Equation.3" ShapeID="_x0000_i1083" DrawAspect="Content" ObjectID="_1590845039" r:id="rId123"/>
        </w:object>
      </w:r>
      <w:r w:rsidRPr="00D443A6">
        <w:rPr>
          <w:rFonts w:cs="Tahoma"/>
          <w:szCs w:val="20"/>
          <w:rtl/>
        </w:rPr>
        <w:t xml:space="preserve">.  מצאו את המשוואות של הצלעות  </w:t>
      </w:r>
      <w:r w:rsidRPr="00D443A6">
        <w:rPr>
          <w:rFonts w:cs="Tahoma"/>
          <w:position w:val="-4"/>
          <w:szCs w:val="20"/>
        </w:rPr>
        <w:object w:dxaOrig="400" w:dyaOrig="260">
          <v:shape id="_x0000_i1084" type="#_x0000_t75" style="width:20.25pt;height:12.75pt" o:ole="">
            <v:imagedata r:id="rId124" o:title=""/>
          </v:shape>
          <o:OLEObject Type="Embed" ProgID="Equation.3" ShapeID="_x0000_i1084" DrawAspect="Content" ObjectID="_1590845040" r:id="rId125"/>
        </w:object>
      </w:r>
      <w:r w:rsidRPr="00D443A6">
        <w:rPr>
          <w:rFonts w:cs="Tahoma"/>
          <w:szCs w:val="20"/>
          <w:rtl/>
        </w:rPr>
        <w:t xml:space="preserve">  ו- </w:t>
      </w:r>
      <w:r w:rsidRPr="00D443A6">
        <w:rPr>
          <w:rFonts w:cs="Tahoma"/>
          <w:position w:val="-6"/>
          <w:szCs w:val="20"/>
        </w:rPr>
        <w:object w:dxaOrig="400" w:dyaOrig="279">
          <v:shape id="_x0000_i1085" type="#_x0000_t75" style="width:20.25pt;height:14.25pt" o:ole="">
            <v:imagedata r:id="rId126" o:title=""/>
          </v:shape>
          <o:OLEObject Type="Embed" ProgID="Equation.3" ShapeID="_x0000_i1085" DrawAspect="Content" ObjectID="_1590845041" r:id="rId127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האם המשולש  </w:t>
      </w:r>
      <w:r w:rsidRPr="00D443A6">
        <w:rPr>
          <w:rFonts w:cs="Tahoma"/>
          <w:szCs w:val="20"/>
        </w:rPr>
        <w:t>ABC</w:t>
      </w:r>
      <w:r w:rsidRPr="00D443A6">
        <w:rPr>
          <w:rFonts w:cs="Tahoma"/>
          <w:szCs w:val="20"/>
          <w:rtl/>
        </w:rPr>
        <w:t xml:space="preserve"> הוא שווה-שוקיים? נמקו.</w:t>
      </w: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lastRenderedPageBreak/>
        <w:t>הצלעות של מלבן</w:t>
      </w:r>
      <w:r w:rsidRPr="00D443A6">
        <w:rPr>
          <w:rFonts w:cs="Tahoma"/>
          <w:position w:val="-6"/>
          <w:szCs w:val="20"/>
        </w:rPr>
        <w:object w:dxaOrig="740" w:dyaOrig="279">
          <v:shape id="_x0000_i1086" type="#_x0000_t75" style="width:36.75pt;height:14.25pt" o:ole="">
            <v:imagedata r:id="rId128" o:title=""/>
          </v:shape>
          <o:OLEObject Type="Embed" ProgID="Equation.3" ShapeID="_x0000_i1086" DrawAspect="Content" ObjectID="_1590845042" r:id="rId129"/>
        </w:object>
      </w:r>
      <w:r w:rsidRPr="00D443A6">
        <w:rPr>
          <w:rFonts w:cs="Tahoma"/>
          <w:szCs w:val="20"/>
          <w:rtl/>
        </w:rPr>
        <w:t xml:space="preserve"> מקבילות לצירים. </w:t>
      </w:r>
      <w:r w:rsidRPr="00D443A6">
        <w:rPr>
          <w:rFonts w:cs="Tahoma"/>
          <w:position w:val="-4"/>
          <w:szCs w:val="20"/>
        </w:rPr>
        <w:object w:dxaOrig="300" w:dyaOrig="260">
          <v:shape id="_x0000_i1087" type="#_x0000_t75" style="width:15pt;height:12.75pt" o:ole="">
            <v:imagedata r:id="rId130" o:title=""/>
          </v:shape>
          <o:OLEObject Type="Embed" ProgID="Equation.3" ShapeID="_x0000_i1087" DrawAspect="Content" ObjectID="_1590845043" r:id="rId131"/>
        </w:object>
      </w:r>
      <w:r w:rsidRPr="00D443A6">
        <w:rPr>
          <w:rFonts w:cs="Tahoma"/>
          <w:szCs w:val="20"/>
          <w:rtl/>
        </w:rPr>
        <w:t xml:space="preserve"> היא נקודת המפגש של אלכסוני המלבן, </w:t>
      </w:r>
      <w:r w:rsidRPr="00D443A6">
        <w:rPr>
          <w:rFonts w:cs="Tahoma"/>
          <w:position w:val="-6"/>
          <w:szCs w:val="20"/>
        </w:rPr>
        <w:object w:dxaOrig="400" w:dyaOrig="279">
          <v:shape id="_x0000_i1088" type="#_x0000_t75" style="width:20.25pt;height:14.25pt" o:ole="">
            <v:imagedata r:id="rId132" o:title=""/>
          </v:shape>
          <o:OLEObject Type="Embed" ProgID="Equation.3" ShapeID="_x0000_i1088" DrawAspect="Content" ObjectID="_1590845044" r:id="rId133"/>
        </w:object>
      </w:r>
      <w:r w:rsidRPr="00D443A6">
        <w:rPr>
          <w:rFonts w:cs="Tahoma"/>
          <w:szCs w:val="20"/>
          <w:rtl/>
        </w:rPr>
        <w:t xml:space="preserve"> ו-</w:t>
      </w:r>
      <w:r w:rsidRPr="00D443A6">
        <w:rPr>
          <w:rFonts w:cs="Tahoma"/>
          <w:position w:val="-4"/>
          <w:szCs w:val="20"/>
        </w:rPr>
        <w:object w:dxaOrig="400" w:dyaOrig="260">
          <v:shape id="_x0000_i1089" type="#_x0000_t75" style="width:20.25pt;height:12.75pt" o:ole="">
            <v:imagedata r:id="rId134" o:title=""/>
          </v:shape>
          <o:OLEObject Type="Embed" ProgID="Equation.3" ShapeID="_x0000_i1089" DrawAspect="Content" ObjectID="_1590845045" r:id="rId135"/>
        </w:object>
      </w:r>
      <w:r w:rsidRPr="00D443A6">
        <w:rPr>
          <w:rFonts w:cs="Tahoma"/>
          <w:szCs w:val="20"/>
          <w:rtl/>
        </w:rPr>
        <w:t xml:space="preserve">.  </w:t>
      </w:r>
      <w:r w:rsidRPr="00D443A6">
        <w:rPr>
          <w:rFonts w:cs="Tahoma"/>
          <w:szCs w:val="20"/>
          <w:rtl/>
        </w:rPr>
        <w:br/>
        <w:t xml:space="preserve">נתון:  </w:t>
      </w:r>
      <w:r w:rsidRPr="00D443A6">
        <w:rPr>
          <w:rFonts w:cs="Tahoma"/>
          <w:position w:val="-10"/>
          <w:szCs w:val="20"/>
        </w:rPr>
        <w:object w:dxaOrig="2060" w:dyaOrig="340">
          <v:shape id="_x0000_i1090" type="#_x0000_t75" style="width:102.75pt;height:17.25pt" o:ole="">
            <v:imagedata r:id="rId136" o:title=""/>
          </v:shape>
          <o:OLEObject Type="Embed" ProgID="Equation.3" ShapeID="_x0000_i1090" DrawAspect="Content" ObjectID="_1590845046" r:id="rId137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שיעורי קדקוד </w:t>
      </w:r>
      <w:r w:rsidRPr="00D443A6">
        <w:rPr>
          <w:rFonts w:cs="Tahoma"/>
          <w:position w:val="-4"/>
          <w:szCs w:val="20"/>
        </w:rPr>
        <w:object w:dxaOrig="260" w:dyaOrig="260">
          <v:shape id="_x0000_i1091" type="#_x0000_t75" style="width:12.75pt;height:12.75pt" o:ole="">
            <v:imagedata r:id="rId138" o:title=""/>
          </v:shape>
          <o:OLEObject Type="Embed" ProgID="Equation.3" ShapeID="_x0000_i1091" DrawAspect="Content" ObjectID="_1590845047" r:id="rId139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>רשמו את שיעורי הקדקוד</w:t>
      </w:r>
      <w:r w:rsidRPr="00D443A6">
        <w:rPr>
          <w:rFonts w:cs="Tahoma" w:hint="cs"/>
          <w:szCs w:val="20"/>
          <w:rtl/>
        </w:rPr>
        <w:t>ים</w: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szCs w:val="20"/>
        </w:rPr>
        <w:t xml:space="preserve"> </w:t>
      </w:r>
      <w:r w:rsidRPr="00D443A6">
        <w:rPr>
          <w:rFonts w:cs="Tahoma" w:hint="cs"/>
          <w:szCs w:val="20"/>
        </w:rPr>
        <w:t>A</w:t>
      </w:r>
      <w:r w:rsidRPr="00D443A6">
        <w:rPr>
          <w:rFonts w:cs="Tahoma" w:hint="cs"/>
          <w:szCs w:val="20"/>
          <w:rtl/>
        </w:rPr>
        <w:t xml:space="preserve">ו- </w:t>
      </w:r>
      <w:r w:rsidRPr="00D443A6">
        <w:rPr>
          <w:rFonts w:cs="Tahoma" w:hint="cs"/>
          <w:szCs w:val="20"/>
        </w:rPr>
        <w:t>C</w:t>
      </w:r>
      <w:r w:rsidRPr="00D443A6">
        <w:rPr>
          <w:rFonts w:cs="Tahoma" w:hint="cs"/>
          <w:szCs w:val="20"/>
          <w:rtl/>
        </w:rPr>
        <w:t>.</w:t>
      </w:r>
      <w:r w:rsidRPr="00D443A6">
        <w:rPr>
          <w:rFonts w:cs="Tahoma"/>
          <w:szCs w:val="20"/>
          <w:rtl/>
        </w:rPr>
        <w:t xml:space="preserve"> 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>חשבו את שטח המלבן.</w:t>
      </w: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  <w:tab w:val="left" w:pos="1195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במקבילית </w:t>
      </w:r>
      <w:r w:rsidRPr="00D443A6">
        <w:rPr>
          <w:rFonts w:cs="Tahoma"/>
          <w:position w:val="-6"/>
          <w:szCs w:val="20"/>
        </w:rPr>
        <w:object w:dxaOrig="740" w:dyaOrig="279">
          <v:shape id="_x0000_i1092" type="#_x0000_t75" style="width:36.75pt;height:14.25pt" o:ole="">
            <v:imagedata r:id="rId140" o:title=""/>
          </v:shape>
          <o:OLEObject Type="Embed" ProgID="Equation.3" ShapeID="_x0000_i1092" DrawAspect="Content" ObjectID="_1590845048" r:id="rId141"/>
        </w:object>
      </w:r>
      <w:r w:rsidRPr="00D443A6">
        <w:rPr>
          <w:rFonts w:cs="Tahoma"/>
          <w:szCs w:val="20"/>
          <w:rtl/>
        </w:rPr>
        <w:t xml:space="preserve">  נתונים הקדקודים:    </w:t>
      </w:r>
      <w:r w:rsidRPr="00D443A6">
        <w:rPr>
          <w:rFonts w:cs="Tahoma"/>
          <w:position w:val="-10"/>
          <w:szCs w:val="20"/>
        </w:rPr>
        <w:object w:dxaOrig="3060" w:dyaOrig="340">
          <v:shape id="_x0000_i1093" type="#_x0000_t75" style="width:153pt;height:17.25pt" o:ole="">
            <v:imagedata r:id="rId142" o:title=""/>
          </v:shape>
          <o:OLEObject Type="Embed" ProgID="Equation.3" ShapeID="_x0000_i1093" DrawAspect="Content" ObjectID="_1590845049" r:id="rId143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>מצאו את נקודת הפגישה של אלכסוני המקבילית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חשבו את שיעורי הקדקוד </w:t>
      </w:r>
      <w:r w:rsidRPr="00D443A6">
        <w:rPr>
          <w:rFonts w:cs="Tahoma"/>
          <w:position w:val="-6"/>
          <w:szCs w:val="20"/>
        </w:rPr>
        <w:object w:dxaOrig="240" w:dyaOrig="279">
          <v:shape id="_x0000_i1094" type="#_x0000_t75" style="width:12pt;height:14.25pt" o:ole="">
            <v:imagedata r:id="rId144" o:title=""/>
          </v:shape>
          <o:OLEObject Type="Embed" ProgID="Equation.3" ShapeID="_x0000_i1094" DrawAspect="Content" ObjectID="_1590845050" r:id="rId145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>מצאו את משוואות האלכסונים.</w:t>
      </w:r>
    </w:p>
    <w:p w:rsidR="002C0DD5" w:rsidRDefault="002C0DD5" w:rsidP="002C0DD5">
      <w:pPr>
        <w:numPr>
          <w:ilvl w:val="1"/>
          <w:numId w:val="2"/>
        </w:numPr>
        <w:tabs>
          <w:tab w:val="clear" w:pos="360"/>
          <w:tab w:val="num" w:pos="944"/>
        </w:tabs>
        <w:bidi/>
        <w:spacing w:line="360" w:lineRule="auto"/>
        <w:ind w:left="1209" w:hanging="625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האם מרובע </w:t>
      </w:r>
      <w:r w:rsidRPr="00D443A6">
        <w:rPr>
          <w:rFonts w:cs="Tahoma"/>
          <w:szCs w:val="20"/>
        </w:rPr>
        <w:t>ABCD</w:t>
      </w:r>
      <w:r w:rsidRPr="00D443A6">
        <w:rPr>
          <w:rFonts w:cs="Tahoma"/>
          <w:szCs w:val="20"/>
          <w:rtl/>
        </w:rPr>
        <w:t xml:space="preserve"> הוא מעוין? </w:t>
      </w:r>
    </w:p>
    <w:p w:rsidR="002C0DD5" w:rsidRDefault="002C0DD5" w:rsidP="002C0DD5">
      <w:pPr>
        <w:bidi/>
        <w:spacing w:line="360" w:lineRule="auto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1440"/>
        </w:tabs>
        <w:bidi/>
        <w:spacing w:line="360" w:lineRule="auto"/>
        <w:rPr>
          <w:rFonts w:cs="Tahoma"/>
          <w:szCs w:val="20"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קדקודי משולש  </w:t>
      </w:r>
      <w:r w:rsidRPr="00D443A6">
        <w:rPr>
          <w:rFonts w:cs="Tahoma"/>
          <w:position w:val="-6"/>
          <w:szCs w:val="20"/>
        </w:rPr>
        <w:object w:dxaOrig="560" w:dyaOrig="279">
          <v:shape id="_x0000_i1095" type="#_x0000_t75" style="width:27.75pt;height:14.25pt" o:ole="">
            <v:imagedata r:id="rId146" o:title=""/>
          </v:shape>
          <o:OLEObject Type="Embed" ProgID="Equation.3" ShapeID="_x0000_i1095" DrawAspect="Content" ObjectID="_1590845051" r:id="rId147"/>
        </w:object>
      </w:r>
      <w:r w:rsidRPr="00D443A6">
        <w:rPr>
          <w:rFonts w:cs="Tahoma"/>
          <w:szCs w:val="20"/>
          <w:rtl/>
        </w:rPr>
        <w:t xml:space="preserve">  הם:    </w:t>
      </w:r>
      <w:r w:rsidRPr="00D443A6">
        <w:rPr>
          <w:rFonts w:cs="Tahoma"/>
          <w:position w:val="-10"/>
          <w:szCs w:val="20"/>
        </w:rPr>
        <w:object w:dxaOrig="3120" w:dyaOrig="340">
          <v:shape id="_x0000_i1096" type="#_x0000_t75" style="width:156pt;height:17.25pt" o:ole="">
            <v:imagedata r:id="rId148" o:title=""/>
          </v:shape>
          <o:OLEObject Type="Embed" ProgID="Equation.3" ShapeID="_x0000_i1096" DrawAspect="Content" ObjectID="_1590845052" r:id="rId149"/>
        </w:objec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  <w:rtl/>
        </w:rPr>
        <w:br/>
        <w:t xml:space="preserve">דרך נקודה  </w:t>
      </w:r>
      <w:r w:rsidRPr="00D443A6">
        <w:rPr>
          <w:rFonts w:cs="Tahoma"/>
          <w:position w:val="-4"/>
          <w:szCs w:val="20"/>
        </w:rPr>
        <w:object w:dxaOrig="240" w:dyaOrig="260">
          <v:shape id="_x0000_i1097" type="#_x0000_t75" style="width:12pt;height:12.75pt" o:ole="">
            <v:imagedata r:id="rId150" o:title=""/>
          </v:shape>
          <o:OLEObject Type="Embed" ProgID="Equation.3" ShapeID="_x0000_i1097" DrawAspect="Content" ObjectID="_1590845053" r:id="rId151"/>
        </w:object>
      </w:r>
      <w:r w:rsidRPr="00D443A6">
        <w:rPr>
          <w:rFonts w:cs="Tahoma"/>
          <w:szCs w:val="20"/>
          <w:rtl/>
        </w:rPr>
        <w:t xml:space="preserve">  עובר ישר, המקביל לציר ה- </w:t>
      </w:r>
      <w:r w:rsidRPr="00D443A6">
        <w:rPr>
          <w:rFonts w:cs="Tahoma"/>
          <w:position w:val="-10"/>
          <w:szCs w:val="20"/>
        </w:rPr>
        <w:object w:dxaOrig="200" w:dyaOrig="260">
          <v:shape id="_x0000_i1098" type="#_x0000_t75" style="width:9.75pt;height:12.75pt" o:ole="">
            <v:imagedata r:id="rId152" o:title=""/>
          </v:shape>
          <o:OLEObject Type="Embed" ProgID="Equation.3" ShapeID="_x0000_i1098" DrawAspect="Content" ObjectID="_1590845054" r:id="rId153"/>
        </w:object>
      </w:r>
      <w:r w:rsidRPr="00D443A6">
        <w:rPr>
          <w:rFonts w:cs="Tahoma"/>
          <w:szCs w:val="20"/>
          <w:rtl/>
        </w:rPr>
        <w:t xml:space="preserve">  וחותך את הצלע </w:t>
      </w:r>
      <w:r w:rsidRPr="00D443A6">
        <w:rPr>
          <w:rFonts w:cs="Tahoma"/>
          <w:position w:val="-6"/>
          <w:szCs w:val="20"/>
        </w:rPr>
        <w:object w:dxaOrig="400" w:dyaOrig="279">
          <v:shape id="_x0000_i1099" type="#_x0000_t75" style="width:20.25pt;height:14.25pt" o:ole="">
            <v:imagedata r:id="rId154" o:title=""/>
          </v:shape>
          <o:OLEObject Type="Embed" ProgID="Equation.3" ShapeID="_x0000_i1099" DrawAspect="Content" ObjectID="_1590845055" r:id="rId155"/>
        </w:object>
      </w:r>
      <w:r w:rsidRPr="00D443A6">
        <w:rPr>
          <w:rFonts w:cs="Tahoma"/>
          <w:szCs w:val="20"/>
          <w:rtl/>
        </w:rPr>
        <w:t xml:space="preserve">  בנקודה  </w:t>
      </w:r>
      <w:r w:rsidRPr="00D443A6">
        <w:rPr>
          <w:rFonts w:cs="Tahoma"/>
          <w:position w:val="-4"/>
          <w:szCs w:val="20"/>
        </w:rPr>
        <w:object w:dxaOrig="220" w:dyaOrig="260">
          <v:shape id="_x0000_i1100" type="#_x0000_t75" style="width:11.25pt;height:12.75pt" o:ole="">
            <v:imagedata r:id="rId156" o:title=""/>
          </v:shape>
          <o:OLEObject Type="Embed" ProgID="Equation.3" ShapeID="_x0000_i1100" DrawAspect="Content" ObjectID="_1590845056" r:id="rId157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משוואת הישר </w:t>
      </w:r>
      <w:r w:rsidRPr="00D443A6">
        <w:rPr>
          <w:rFonts w:cs="Tahoma"/>
          <w:position w:val="-6"/>
          <w:szCs w:val="20"/>
        </w:rPr>
        <w:object w:dxaOrig="400" w:dyaOrig="279">
          <v:shape id="_x0000_i1103" type="#_x0000_t75" style="width:20.25pt;height:14.25pt" o:ole="">
            <v:imagedata r:id="rId158" o:title=""/>
          </v:shape>
          <o:OLEObject Type="Embed" ProgID="Equation.3" ShapeID="_x0000_i1103" DrawAspect="Content" ObjectID="_1590845057" r:id="rId159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שיעורי הנקודה </w:t>
      </w:r>
      <w:r w:rsidRPr="00D443A6">
        <w:rPr>
          <w:rFonts w:cs="Tahoma"/>
          <w:position w:val="-4"/>
          <w:szCs w:val="20"/>
        </w:rPr>
        <w:object w:dxaOrig="220" w:dyaOrig="260">
          <v:shape id="_x0000_i1104" type="#_x0000_t75" style="width:11.25pt;height:12.75pt" o:ole="">
            <v:imagedata r:id="rId160" o:title=""/>
          </v:shape>
          <o:OLEObject Type="Embed" ProgID="Equation.3" ShapeID="_x0000_i1104" DrawAspect="Content" ObjectID="_1590845058" r:id="rId161"/>
        </w:object>
      </w:r>
      <w:r w:rsidRPr="00D443A6">
        <w:rPr>
          <w:rFonts w:cs="Tahoma"/>
          <w:szCs w:val="20"/>
          <w:rtl/>
        </w:rPr>
        <w:t xml:space="preserve">.  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מצאו את אורך הקטע </w:t>
      </w:r>
      <w:r w:rsidRPr="00D443A6">
        <w:rPr>
          <w:rFonts w:cs="Tahoma"/>
          <w:position w:val="-4"/>
          <w:szCs w:val="20"/>
        </w:rPr>
        <w:object w:dxaOrig="380" w:dyaOrig="260">
          <v:shape id="_x0000_i1105" type="#_x0000_t75" style="width:18.75pt;height:12.75pt" o:ole="">
            <v:imagedata r:id="rId162" o:title=""/>
          </v:shape>
          <o:OLEObject Type="Embed" ProgID="Equation.3" ShapeID="_x0000_i1105" DrawAspect="Content" ObjectID="_1590845059" r:id="rId163"/>
        </w:object>
      </w:r>
      <w:r w:rsidRPr="00D443A6">
        <w:rPr>
          <w:rFonts w:cs="Tahoma"/>
          <w:szCs w:val="20"/>
          <w:rtl/>
        </w:rPr>
        <w:t xml:space="preserve">  ואת שטח המשולש </w:t>
      </w:r>
      <w:r w:rsidRPr="00D443A6">
        <w:rPr>
          <w:rFonts w:cs="Tahoma"/>
          <w:position w:val="-4"/>
          <w:szCs w:val="20"/>
        </w:rPr>
        <w:object w:dxaOrig="560" w:dyaOrig="260">
          <v:shape id="_x0000_i1106" type="#_x0000_t75" style="width:27.75pt;height:12.75pt" o:ole="">
            <v:imagedata r:id="rId164" o:title=""/>
          </v:shape>
          <o:OLEObject Type="Embed" ProgID="Equation.3" ShapeID="_x0000_i1106" DrawAspect="Content" ObjectID="_1590845060" r:id="rId165"/>
        </w:object>
      </w:r>
      <w:r w:rsidRPr="00D443A6">
        <w:rPr>
          <w:rFonts w:cs="Tahoma"/>
          <w:szCs w:val="20"/>
          <w:rtl/>
        </w:rPr>
        <w:t>.</w:t>
      </w:r>
    </w:p>
    <w:p w:rsidR="002C0DD5" w:rsidRDefault="002C0DD5" w:rsidP="002C0DD5">
      <w:pPr>
        <w:tabs>
          <w:tab w:val="left" w:pos="1195"/>
        </w:tabs>
        <w:bidi/>
        <w:spacing w:line="360" w:lineRule="auto"/>
        <w:ind w:left="852" w:right="1080"/>
        <w:rPr>
          <w:rFonts w:cs="Tahoma"/>
          <w:szCs w:val="20"/>
          <w:rtl/>
        </w:rPr>
      </w:pPr>
    </w:p>
    <w:p w:rsidR="002C0DD5" w:rsidRDefault="002C0DD5" w:rsidP="002C0DD5">
      <w:pPr>
        <w:tabs>
          <w:tab w:val="left" w:pos="1195"/>
        </w:tabs>
        <w:bidi/>
        <w:spacing w:line="360" w:lineRule="auto"/>
        <w:ind w:left="852" w:right="1080"/>
        <w:rPr>
          <w:rFonts w:cs="Tahoma"/>
          <w:szCs w:val="20"/>
          <w:rtl/>
        </w:rPr>
      </w:pPr>
    </w:p>
    <w:p w:rsidR="002C0DD5" w:rsidRPr="002C0DD5" w:rsidRDefault="002C0DD5" w:rsidP="002C0DD5">
      <w:pPr>
        <w:tabs>
          <w:tab w:val="num" w:pos="584"/>
        </w:tabs>
        <w:bidi/>
        <w:spacing w:line="360" w:lineRule="auto"/>
        <w:rPr>
          <w:rFonts w:ascii="Tahoma" w:hAnsi="Tahoma" w:cs="Tahoma"/>
          <w:sz w:val="20"/>
          <w:szCs w:val="20"/>
          <w:rtl/>
        </w:rPr>
      </w:pPr>
      <w:r w:rsidRPr="00D443A6">
        <w:rPr>
          <w:rFonts w:cs="Tahoma"/>
          <w:noProof/>
          <w:szCs w:val="20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474980</wp:posOffset>
                </wp:positionV>
                <wp:extent cx="1945640" cy="2288540"/>
                <wp:effectExtent l="3810" t="2540" r="3175" b="4445"/>
                <wp:wrapNone/>
                <wp:docPr id="829" name="תיבת טקסט 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5640" cy="2288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0DD5" w:rsidRDefault="002C0DD5" w:rsidP="002C0DD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62125" cy="2200275"/>
                                  <wp:effectExtent l="0" t="0" r="9525" b="9525"/>
                                  <wp:docPr id="828" name="תמונה 8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2125" cy="2200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829" o:spid="_x0000_s1028" type="#_x0000_t202" style="position:absolute;left:0;text-align:left;margin-left:-45pt;margin-top:37.4pt;width:153.2pt;height:180.2pt;z-index:-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" stroked="f">
                <v:textbox style="mso-fit-shape-to-text:t">
                  <w:txbxContent>
                    <w:p w:rsidR="002C0DD5" w:rsidRDefault="002C0DD5" w:rsidP="002C0DD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762125" cy="2200275"/>
                            <wp:effectExtent l="0" t="0" r="9525" b="9525"/>
                            <wp:docPr id="828" name="תמונה 8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2125" cy="2200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C0DD5" w:rsidRDefault="002C0DD5" w:rsidP="002C0DD5">
      <w:pPr>
        <w:tabs>
          <w:tab w:val="num" w:pos="584"/>
        </w:tabs>
        <w:bidi/>
        <w:spacing w:line="360" w:lineRule="auto"/>
        <w:ind w:left="584" w:hanging="540"/>
        <w:rPr>
          <w:rFonts w:ascii="Tahoma" w:hAnsi="Tahoma" w:cs="Tahoma" w:hint="cs"/>
          <w:sz w:val="20"/>
          <w:szCs w:val="20"/>
          <w:rtl/>
        </w:rPr>
      </w:pPr>
    </w:p>
    <w:p w:rsidR="002C0DD5" w:rsidRPr="002D666F" w:rsidRDefault="002C0DD5" w:rsidP="002C0DD5">
      <w:pPr>
        <w:tabs>
          <w:tab w:val="num" w:pos="584"/>
        </w:tabs>
        <w:bidi/>
        <w:spacing w:line="360" w:lineRule="auto"/>
        <w:ind w:left="584" w:hanging="540"/>
        <w:rPr>
          <w:rFonts w:ascii="Tahoma" w:hAnsi="Tahoma" w:cs="Tahoma"/>
          <w:sz w:val="20"/>
          <w:szCs w:val="20"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הישר </w:t>
      </w:r>
      <w:r w:rsidRPr="00D443A6">
        <w:rPr>
          <w:rFonts w:cs="Tahoma"/>
          <w:position w:val="-4"/>
          <w:szCs w:val="20"/>
        </w:rPr>
        <w:object w:dxaOrig="380" w:dyaOrig="260">
          <v:shape id="_x0000_i1109" type="#_x0000_t75" style="width:18.75pt;height:12.75pt" o:ole="">
            <v:imagedata r:id="rId167" o:title=""/>
          </v:shape>
          <o:OLEObject Type="Embed" ProgID="Equation.3" ShapeID="_x0000_i1109" DrawAspect="Content" ObjectID="_1590845061" r:id="rId168"/>
        </w:object>
      </w:r>
      <w:r w:rsidRPr="00D443A6">
        <w:rPr>
          <w:rFonts w:cs="Tahoma"/>
          <w:szCs w:val="20"/>
          <w:rtl/>
        </w:rPr>
        <w:t xml:space="preserve">  מקביל לציר ה- </w:t>
      </w:r>
      <w:r w:rsidRPr="00D443A6">
        <w:rPr>
          <w:rFonts w:cs="Tahoma"/>
          <w:position w:val="-10"/>
          <w:szCs w:val="20"/>
        </w:rPr>
        <w:object w:dxaOrig="200" w:dyaOrig="260">
          <v:shape id="_x0000_i1110" type="#_x0000_t75" style="width:9.75pt;height:12.75pt" o:ole="">
            <v:imagedata r:id="rId169" o:title=""/>
          </v:shape>
          <o:OLEObject Type="Embed" ProgID="Equation.3" ShapeID="_x0000_i1110" DrawAspect="Content" ObjectID="_1590845062" r:id="rId170"/>
        </w:object>
      </w:r>
      <w:r w:rsidRPr="00D443A6">
        <w:rPr>
          <w:rFonts w:cs="Tahoma"/>
          <w:szCs w:val="20"/>
          <w:rtl/>
        </w:rPr>
        <w:t xml:space="preserve"> .    שיעורי נקודה </w:t>
      </w:r>
      <w:r w:rsidRPr="00D443A6">
        <w:rPr>
          <w:rFonts w:cs="Tahoma"/>
          <w:position w:val="-4"/>
          <w:szCs w:val="20"/>
        </w:rPr>
        <w:object w:dxaOrig="240" w:dyaOrig="260">
          <v:shape id="_x0000_i1111" type="#_x0000_t75" style="width:12pt;height:12.75pt" o:ole="">
            <v:imagedata r:id="rId171" o:title=""/>
          </v:shape>
          <o:OLEObject Type="Embed" ProgID="Equation.3" ShapeID="_x0000_i1111" DrawAspect="Content" ObjectID="_1590845063" r:id="rId172"/>
        </w:object>
      </w:r>
      <w:r w:rsidRPr="00D443A6">
        <w:rPr>
          <w:rFonts w:cs="Tahoma"/>
          <w:szCs w:val="20"/>
          <w:rtl/>
        </w:rPr>
        <w:t xml:space="preserve">  הם   </w:t>
      </w:r>
      <w:r w:rsidRPr="00D443A6">
        <w:rPr>
          <w:rFonts w:cs="Tahoma"/>
          <w:position w:val="-10"/>
          <w:szCs w:val="20"/>
        </w:rPr>
        <w:object w:dxaOrig="720" w:dyaOrig="340">
          <v:shape id="_x0000_i1112" type="#_x0000_t75" style="width:36pt;height:17.25pt" o:ole="">
            <v:imagedata r:id="rId173" o:title=""/>
          </v:shape>
          <o:OLEObject Type="Embed" ProgID="Equation.3" ShapeID="_x0000_i1112" DrawAspect="Content" ObjectID="_1590845064" r:id="rId174"/>
        </w:objec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  <w:rtl/>
        </w:rPr>
        <w:br/>
        <w:t xml:space="preserve">דרך נקודה </w:t>
      </w:r>
      <w:r w:rsidRPr="00D443A6">
        <w:rPr>
          <w:rFonts w:cs="Tahoma"/>
          <w:position w:val="-4"/>
          <w:szCs w:val="20"/>
        </w:rPr>
        <w:object w:dxaOrig="220" w:dyaOrig="260">
          <v:shape id="_x0000_i1113" type="#_x0000_t75" style="width:11.25pt;height:12.75pt" o:ole="">
            <v:imagedata r:id="rId175" o:title=""/>
          </v:shape>
          <o:OLEObject Type="Embed" ProgID="Equation.3" ShapeID="_x0000_i1113" DrawAspect="Content" ObjectID="_1590845065" r:id="rId176"/>
        </w:object>
      </w:r>
      <w:r w:rsidRPr="00D443A6">
        <w:rPr>
          <w:rFonts w:cs="Tahoma"/>
          <w:szCs w:val="20"/>
          <w:rtl/>
        </w:rPr>
        <w:t xml:space="preserve"> עובר ישר </w:t>
      </w:r>
      <w:r w:rsidRPr="00D443A6">
        <w:rPr>
          <w:rFonts w:cs="Tahoma"/>
          <w:position w:val="-6"/>
          <w:szCs w:val="20"/>
        </w:rPr>
        <w:object w:dxaOrig="380" w:dyaOrig="279">
          <v:shape id="_x0000_i1114" type="#_x0000_t75" style="width:18.75pt;height:14.25pt" o:ole="">
            <v:imagedata r:id="rId177" o:title=""/>
          </v:shape>
          <o:OLEObject Type="Embed" ProgID="Equation.3" ShapeID="_x0000_i1114" DrawAspect="Content" ObjectID="_1590845066" r:id="rId178"/>
        </w:object>
      </w:r>
      <w:r w:rsidRPr="00D443A6">
        <w:rPr>
          <w:rFonts w:cs="Tahoma"/>
          <w:szCs w:val="20"/>
          <w:rtl/>
        </w:rPr>
        <w:t xml:space="preserve"> ,  שמשוואתו:    </w:t>
      </w:r>
      <w:r w:rsidRPr="00D443A6">
        <w:rPr>
          <w:rFonts w:cs="Tahoma"/>
          <w:position w:val="-10"/>
          <w:szCs w:val="20"/>
        </w:rPr>
        <w:object w:dxaOrig="1300" w:dyaOrig="320">
          <v:shape id="_x0000_i1115" type="#_x0000_t75" style="width:65.25pt;height:15.75pt" o:ole="">
            <v:imagedata r:id="rId179" o:title=""/>
          </v:shape>
          <o:OLEObject Type="Embed" ProgID="Equation.3" ShapeID="_x0000_i1115" DrawAspect="Content" ObjectID="_1590845067" r:id="rId180"/>
        </w:object>
      </w:r>
      <w:r w:rsidRPr="00D443A6">
        <w:rPr>
          <w:rFonts w:cs="Tahoma"/>
          <w:szCs w:val="20"/>
          <w:rtl/>
        </w:rPr>
        <w:t xml:space="preserve"> ,</w:t>
      </w:r>
      <w:r w:rsidRPr="00D443A6">
        <w:rPr>
          <w:rFonts w:cs="Tahoma"/>
          <w:szCs w:val="20"/>
          <w:rtl/>
        </w:rPr>
        <w:br/>
        <w:t xml:space="preserve">והוא חותך את ציר ה- </w:t>
      </w:r>
      <w:r w:rsidRPr="00D443A6">
        <w:rPr>
          <w:rFonts w:cs="Tahoma"/>
          <w:position w:val="-10"/>
          <w:szCs w:val="20"/>
        </w:rPr>
        <w:object w:dxaOrig="200" w:dyaOrig="260">
          <v:shape id="_x0000_i1116" type="#_x0000_t75" style="width:9.75pt;height:12.75pt" o:ole="">
            <v:imagedata r:id="rId181" o:title=""/>
          </v:shape>
          <o:OLEObject Type="Embed" ProgID="Equation.3" ShapeID="_x0000_i1116" DrawAspect="Content" ObjectID="_1590845068" r:id="rId182"/>
        </w:object>
      </w:r>
      <w:r w:rsidRPr="00D443A6">
        <w:rPr>
          <w:rFonts w:cs="Tahoma"/>
          <w:szCs w:val="20"/>
          <w:rtl/>
        </w:rPr>
        <w:t xml:space="preserve">  בנקודה </w:t>
      </w:r>
      <w:r w:rsidRPr="00D443A6">
        <w:rPr>
          <w:rFonts w:cs="Tahoma"/>
          <w:position w:val="-6"/>
          <w:szCs w:val="20"/>
        </w:rPr>
        <w:object w:dxaOrig="240" w:dyaOrig="279">
          <v:shape id="_x0000_i1117" type="#_x0000_t75" style="width:12pt;height:14.25pt" o:ole="">
            <v:imagedata r:id="rId183" o:title=""/>
          </v:shape>
          <o:OLEObject Type="Embed" ProgID="Equation.3" ShapeID="_x0000_i1117" DrawAspect="Content" ObjectID="_1590845069" r:id="rId184"/>
        </w:object>
      </w:r>
      <w:r w:rsidRPr="00D443A6">
        <w:rPr>
          <w:rFonts w:cs="Tahoma"/>
          <w:szCs w:val="20"/>
          <w:rtl/>
        </w:rPr>
        <w:t xml:space="preserve">   (ראו סרטוט)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חשבו את שיעורי הנקודה </w:t>
      </w:r>
      <w:r w:rsidRPr="00D443A6">
        <w:rPr>
          <w:rFonts w:cs="Tahoma"/>
          <w:position w:val="-4"/>
          <w:szCs w:val="20"/>
        </w:rPr>
        <w:object w:dxaOrig="220" w:dyaOrig="260">
          <v:shape id="_x0000_i1118" type="#_x0000_t75" style="width:11.25pt;height:12.75pt" o:ole="">
            <v:imagedata r:id="rId185" o:title=""/>
          </v:shape>
          <o:OLEObject Type="Embed" ProgID="Equation.3" ShapeID="_x0000_i1118" DrawAspect="Content" ObjectID="_1590845070" r:id="rId186"/>
        </w:object>
      </w:r>
      <w:r w:rsidRPr="00D443A6">
        <w:rPr>
          <w:rFonts w:cs="Tahoma"/>
          <w:szCs w:val="20"/>
          <w:rtl/>
        </w:rPr>
        <w:t xml:space="preserve"> 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חשבו את אורך הקטע  </w:t>
      </w:r>
      <w:r w:rsidRPr="00D443A6">
        <w:rPr>
          <w:rFonts w:cs="Tahoma"/>
          <w:position w:val="-4"/>
          <w:szCs w:val="20"/>
        </w:rPr>
        <w:object w:dxaOrig="380" w:dyaOrig="260">
          <v:shape id="_x0000_i1119" type="#_x0000_t75" style="width:18.75pt;height:12.75pt" o:ole="">
            <v:imagedata r:id="rId187" o:title=""/>
          </v:shape>
          <o:OLEObject Type="Embed" ProgID="Equation.3" ShapeID="_x0000_i1119" DrawAspect="Content" ObjectID="_1590845071" r:id="rId188"/>
        </w:object>
      </w:r>
      <w:r w:rsidRPr="00D443A6">
        <w:rPr>
          <w:rFonts w:cs="Tahoma"/>
          <w:szCs w:val="20"/>
          <w:rtl/>
        </w:rPr>
        <w:t xml:space="preserve"> 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חשבו את אורך הקטע  </w:t>
      </w:r>
      <w:r w:rsidRPr="00D443A6">
        <w:rPr>
          <w:rFonts w:cs="Tahoma"/>
          <w:position w:val="-6"/>
          <w:szCs w:val="20"/>
        </w:rPr>
        <w:object w:dxaOrig="380" w:dyaOrig="279">
          <v:shape id="_x0000_i1120" type="#_x0000_t75" style="width:18.75pt;height:14.25pt" o:ole="">
            <v:imagedata r:id="rId189" o:title=""/>
          </v:shape>
          <o:OLEObject Type="Embed" ProgID="Equation.3" ShapeID="_x0000_i1120" DrawAspect="Content" ObjectID="_1590845072" r:id="rId190"/>
        </w:object>
      </w:r>
      <w:r w:rsidRPr="00D443A6">
        <w:rPr>
          <w:rFonts w:cs="Tahoma"/>
          <w:szCs w:val="20"/>
          <w:rtl/>
        </w:rPr>
        <w:t xml:space="preserve"> 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position w:val="-4"/>
          <w:szCs w:val="20"/>
        </w:rPr>
        <w:object w:dxaOrig="300" w:dyaOrig="260">
          <v:shape id="_x0000_i1121" type="#_x0000_t75" style="width:15pt;height:12.75pt" o:ole="">
            <v:imagedata r:id="rId191" o:title=""/>
          </v:shape>
          <o:OLEObject Type="Embed" ProgID="Equation.3" ShapeID="_x0000_i1121" DrawAspect="Content" ObjectID="_1590845073" r:id="rId192"/>
        </w:object>
      </w:r>
      <w:r w:rsidRPr="00D443A6">
        <w:rPr>
          <w:rFonts w:cs="Tahoma"/>
          <w:szCs w:val="20"/>
          <w:rtl/>
        </w:rPr>
        <w:t xml:space="preserve"> היא אמצע הקטע  </w:t>
      </w:r>
      <w:r w:rsidRPr="00D443A6">
        <w:rPr>
          <w:rFonts w:cs="Tahoma"/>
          <w:position w:val="-4"/>
          <w:szCs w:val="20"/>
        </w:rPr>
        <w:object w:dxaOrig="380" w:dyaOrig="260">
          <v:shape id="_x0000_i1122" type="#_x0000_t75" style="width:18.75pt;height:12.75pt" o:ole="">
            <v:imagedata r:id="rId193" o:title=""/>
          </v:shape>
          <o:OLEObject Type="Embed" ProgID="Equation.3" ShapeID="_x0000_i1122" DrawAspect="Content" ObjectID="_1590845074" r:id="rId194"/>
        </w:object>
      </w:r>
      <w:r w:rsidRPr="00D443A6">
        <w:rPr>
          <w:rFonts w:cs="Tahoma"/>
          <w:szCs w:val="20"/>
          <w:rtl/>
        </w:rPr>
        <w:t xml:space="preserve"> .  מצאו את משוואת הישר  </w:t>
      </w:r>
      <w:r w:rsidRPr="00D443A6">
        <w:rPr>
          <w:rFonts w:cs="Tahoma"/>
          <w:position w:val="-6"/>
          <w:szCs w:val="20"/>
        </w:rPr>
        <w:object w:dxaOrig="440" w:dyaOrig="279">
          <v:shape id="_x0000_i1123" type="#_x0000_t75" style="width:21.75pt;height:14.25pt" o:ole="">
            <v:imagedata r:id="rId195" o:title=""/>
          </v:shape>
          <o:OLEObject Type="Embed" ProgID="Equation.3" ShapeID="_x0000_i1123" DrawAspect="Content" ObjectID="_1590845075" r:id="rId196"/>
        </w:object>
      </w:r>
      <w:r w:rsidRPr="00D443A6">
        <w:rPr>
          <w:rFonts w:cs="Tahoma"/>
          <w:szCs w:val="20"/>
          <w:rtl/>
        </w:rPr>
        <w:t>.</w:t>
      </w:r>
    </w:p>
    <w:p w:rsidR="002C0DD5" w:rsidRPr="00D443A6" w:rsidRDefault="002C0DD5" w:rsidP="002C0DD5">
      <w:pPr>
        <w:numPr>
          <w:ilvl w:val="1"/>
          <w:numId w:val="2"/>
        </w:numPr>
        <w:tabs>
          <w:tab w:val="clear" w:pos="360"/>
          <w:tab w:val="num" w:pos="944"/>
          <w:tab w:val="left" w:pos="1195"/>
        </w:tabs>
        <w:bidi/>
        <w:spacing w:line="360" w:lineRule="auto"/>
        <w:ind w:left="944"/>
        <w:rPr>
          <w:rFonts w:cs="Tahoma"/>
          <w:szCs w:val="20"/>
        </w:rPr>
      </w:pPr>
      <w:r w:rsidRPr="00D443A6">
        <w:rPr>
          <w:rFonts w:cs="Tahoma"/>
          <w:szCs w:val="20"/>
          <w:rtl/>
        </w:rPr>
        <w:t xml:space="preserve">חשבו את שטח המשולש </w:t>
      </w:r>
      <w:r w:rsidRPr="00D443A6">
        <w:rPr>
          <w:rFonts w:cs="Tahoma"/>
          <w:szCs w:val="20"/>
        </w:rPr>
        <w:t>OCE</w:t>
      </w:r>
      <w:r w:rsidRPr="00D443A6">
        <w:rPr>
          <w:rFonts w:cs="Tahoma"/>
          <w:szCs w:val="20"/>
          <w:rtl/>
        </w:rPr>
        <w:t xml:space="preserve"> ( </w:t>
      </w:r>
      <w:r w:rsidRPr="00D443A6">
        <w:rPr>
          <w:rFonts w:cs="Tahoma"/>
          <w:szCs w:val="20"/>
        </w:rPr>
        <w:t>O</w:t>
      </w:r>
      <w:r w:rsidRPr="00D443A6">
        <w:rPr>
          <w:rFonts w:cs="Tahoma"/>
          <w:szCs w:val="20"/>
          <w:rtl/>
        </w:rPr>
        <w:t xml:space="preserve"> – ראשית הצירים).</w:t>
      </w:r>
    </w:p>
    <w:p w:rsidR="002C0DD5" w:rsidRPr="00D443A6" w:rsidRDefault="002C0DD5" w:rsidP="002C0DD5">
      <w:pPr>
        <w:pStyle w:val="2"/>
        <w:tabs>
          <w:tab w:val="num" w:pos="584"/>
        </w:tabs>
        <w:bidi/>
        <w:spacing w:before="120" w:after="0"/>
        <w:ind w:left="584" w:hanging="539"/>
        <w:rPr>
          <w:rFonts w:ascii="Times New Roman" w:hAnsi="Times New Roman" w:cs="Tahoma"/>
          <w:b w:val="0"/>
          <w:bCs w:val="0"/>
          <w:i w:val="0"/>
          <w:iCs w:val="0"/>
          <w:sz w:val="24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before="120"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noProof/>
          <w:szCs w:val="20"/>
          <w:rtl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619125</wp:posOffset>
                </wp:positionH>
                <wp:positionV relativeFrom="paragraph">
                  <wp:posOffset>189230</wp:posOffset>
                </wp:positionV>
                <wp:extent cx="2905125" cy="1666875"/>
                <wp:effectExtent l="3810" t="6350" r="5715" b="12700"/>
                <wp:wrapNone/>
                <wp:docPr id="827" name="בד ציור 8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" name="Group 8"/>
                        <wpg:cNvGrpSpPr>
                          <a:grpSpLocks/>
                        </wpg:cNvGrpSpPr>
                        <wpg:grpSpPr bwMode="auto">
                          <a:xfrm>
                            <a:off x="43815" y="0"/>
                            <a:ext cx="2813685" cy="1666875"/>
                            <a:chOff x="860" y="2187"/>
                            <a:chExt cx="4620" cy="2625"/>
                          </a:xfrm>
                        </wpg:grpSpPr>
                        <wps:wsp>
                          <wps:cNvPr id="3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8" y="3912"/>
                              <a:ext cx="4559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7" y="3860"/>
                              <a:ext cx="53" cy="52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67" y="3912"/>
                              <a:ext cx="53" cy="53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689" y="2187"/>
                              <a:ext cx="1" cy="2625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89" y="2195"/>
                              <a:ext cx="53" cy="52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636" y="2195"/>
                              <a:ext cx="53" cy="52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4" y="3980"/>
                              <a:ext cx="93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Pr="00B2746E" w:rsidRDefault="002C0DD5" w:rsidP="002C0DD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2746E">
                                  <w:rPr>
                                    <w:color w:val="000000"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3" y="2202"/>
                              <a:ext cx="94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Pr="00B2746E" w:rsidRDefault="002C0DD5" w:rsidP="002C0DD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2746E">
                                  <w:rPr>
                                    <w:color w:val="000000"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" name="Line 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0" y="431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8" y="431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5" y="43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83" y="429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90" y="42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98" y="428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5" y="42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13" y="426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20" y="425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28" y="425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5" y="424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43" y="42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50" y="422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58" y="422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66" y="421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73" y="420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81" y="419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88" y="41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96" y="418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03" y="41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11" y="416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18" y="416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26" y="415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33" y="414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41" y="41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48" y="413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56" y="41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63" y="411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71" y="41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79" y="410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86" y="40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94" y="408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01" y="40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09" y="407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16" y="40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24" y="405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31" y="404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39" y="40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46" y="403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54" y="40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61" y="401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69" y="40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77" y="400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84" y="39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92" y="398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99" y="39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07" y="397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14" y="39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22" y="395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29" y="395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37" y="39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44" y="393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52" y="39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59" y="392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67" y="39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75" y="390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82" y="38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0" y="389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7" y="38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05" y="387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12" y="38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20" y="386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27" y="385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35" y="38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42" y="383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50" y="38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57" y="382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65" y="381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73" y="380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80" y="38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88" y="379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95" y="37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03" y="377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10" y="37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18" y="376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25" y="375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33" y="37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40" y="374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48" y="37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55" y="372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63" y="37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70" y="37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78" y="371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1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86" y="370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93" y="36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1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01" y="368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1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08" y="36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1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16" y="367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1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23" y="36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31" y="365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38" y="365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46" y="36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53" y="363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61" y="36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68" y="362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76" y="36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1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84" y="360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91" y="35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99" y="359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06" y="35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1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14" y="357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1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21" y="35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29" y="356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1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36" y="355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44" y="35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51" y="353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1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59" y="35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1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66" y="352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74" y="351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82" y="350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89" y="35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97" y="349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04" y="34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12" y="347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1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19" y="34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1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27" y="346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1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34" y="345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1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42" y="34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1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49" y="344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57" y="34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1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64" y="342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2" y="341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1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80" y="341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1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87" y="34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1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95" y="339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1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02" y="33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1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10" y="338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17" y="33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25" y="336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32" y="335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1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40" y="335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1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47" y="334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1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55" y="33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62" y="332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1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70" y="332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1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77" y="33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1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85" y="330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93" y="329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0" y="32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1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8" y="328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1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15" y="32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1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23" y="326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1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30" y="326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1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38" y="325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1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45" y="324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1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53" y="32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1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60" y="323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1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68" y="32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1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5" y="321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1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83" y="32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1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91" y="320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1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98" y="31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06" y="318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13" y="31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21" y="317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1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28" y="31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36" y="315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1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43" y="314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1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51" y="31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1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58" y="313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6" y="31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1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73" y="311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1" y="31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1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9" y="310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1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96" y="30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1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04" y="308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Line 1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11" y="30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Line 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19" y="307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Line 1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26" y="30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1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34" y="305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1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41" y="305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49" y="30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56" y="303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64" y="30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1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71" y="302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1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79" y="30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1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87" y="300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1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94" y="29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1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02" y="299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09" y="29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17" y="297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1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24" y="29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1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32" y="296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2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39" y="295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Line 2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7" y="29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2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54" y="293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2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62" y="29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Line 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69" y="292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2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77" y="291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Line 2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84" y="29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2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92" y="29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Line 2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00" y="289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203" name="Group 209"/>
                        <wpg:cNvGrpSpPr>
                          <a:grpSpLocks/>
                        </wpg:cNvGrpSpPr>
                        <wpg:grpSpPr bwMode="auto">
                          <a:xfrm>
                            <a:off x="440055" y="0"/>
                            <a:ext cx="923925" cy="447675"/>
                            <a:chOff x="1553" y="2187"/>
                            <a:chExt cx="1455" cy="705"/>
                          </a:xfrm>
                        </wpg:grpSpPr>
                        <wps:wsp>
                          <wps:cNvPr id="204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07" y="28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Line 2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15" y="287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22" y="28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2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30" y="286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37" y="285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2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45" y="28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52" y="284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60" y="28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2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67" y="282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Line 2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75" y="28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Line 2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82" y="28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Line 2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90" y="28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Line 2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98" y="279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Line 2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05" y="27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Line 2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13" y="278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Line 2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20" y="27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Line 2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28" y="276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2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35" y="275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2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43" y="275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2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50" y="274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Line 2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58" y="27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Line 2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5" y="272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Line 2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3" y="272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" name="Line 2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80" y="27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Line 2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88" y="270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96" y="269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03" y="26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Line 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11" y="268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Line 2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18" y="26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Line 2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26" y="266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Line 2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33" y="266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41" y="265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Line 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48" y="264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Line 2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56" y="26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Line 2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3" y="263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2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71" y="26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Line 2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78" y="261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Line 2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86" y="26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" name="Line 2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94" y="260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" name="Line 2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1" y="25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Line 2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258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5" name="Line 2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16" y="25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" name="Line 2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24" y="257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" name="Line 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31" y="25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" name="Line 2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39" y="255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" name="Line 2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46" y="254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2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54" y="25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61" y="253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2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69" y="25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Line 2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76" y="251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" name="Line 2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84" y="251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" name="Line 2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91" y="25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Line 2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99" y="24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Line 2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07" y="248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8" name="Line 2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14" y="24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9" name="Line 2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22" y="247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" name="Line 2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29" y="24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2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37" y="245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2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44" y="245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2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52" y="24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2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59" y="243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2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67" y="24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74" y="242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2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82" y="241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Line 2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89" y="240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Line 2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97" y="23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Line 2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5" y="239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Line 2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12" y="23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Line 2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20" y="237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27" y="23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35" y="236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5" name="Line 2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42" y="235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Line 2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50" y="23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2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57" y="233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Line 2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65" y="23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Line 2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72" y="232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Line 2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0" y="231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Line 2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7" y="23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" name="Line 2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95" y="23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Line 2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03" y="229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Line 2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10" y="22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2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18" y="227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Line 2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5" y="22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Line 2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33" y="226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" name="Line 2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40" y="225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Line 2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48" y="22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Line 2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55" y="224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2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3" y="22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Line 2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70" y="222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3" name="Line 2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78" y="22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Line 3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85" y="22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Line 3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93" y="220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6" name="Line 3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00" y="21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3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553" y="21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3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61" y="219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30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568" y="21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3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76" y="220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30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584" y="220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3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91" y="221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30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599" y="221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06" y="221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31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14" y="22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Line 3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21" y="222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" name="Line 31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29" y="22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8" name="Line 3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36" y="223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Line 31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44" y="22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Line 3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51" y="224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31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59" y="22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3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66" y="224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31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74" y="224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" name="Line 3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82" y="225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" name="Line 32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89" y="225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Line 3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97" y="226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Line 32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04" y="22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Line 3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12" y="227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" name="Line 32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19" y="22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Line 3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27" y="227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Line 32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34" y="22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Line 3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42" y="228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Line 32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49" y="22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Line 3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57" y="229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Line 33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64" y="22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3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2" y="230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Line 33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80" y="230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Line 3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87" y="230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Line 33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95" y="230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Line 3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02" y="231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Line 33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810" y="231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Line 3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17" y="232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Line 33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825" y="23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Line 3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32" y="233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Line 34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840" y="23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Line 3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47" y="233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Line 34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855" y="23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Line 3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62" y="234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34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870" y="23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3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77" y="235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34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885" y="235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3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93" y="236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34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00" y="236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Line 3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8" y="236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" name="Line 35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15" y="23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Line 3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23" y="237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7" name="Line 35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30" y="23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8" name="Line 3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38" y="238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Line 3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45" y="23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Line 3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53" y="239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" name="Line 35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60" y="23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Line 3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68" y="239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Line 3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75" y="23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Line 3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83" y="240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5" name="Line 36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91" y="240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6" name="Line 3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98" y="241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7" name="Line 36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06" y="241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8" name="Line 3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13" y="242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9" name="Line 36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21" y="242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0" name="Line 3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28" y="242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1" name="Line 36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36" y="24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2" name="Line 3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43" y="243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Line 3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51" y="24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Line 3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58" y="244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5" name="Line 37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66" y="24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3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73" y="245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Line 37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81" y="245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Line 3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9" y="245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37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96" y="245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3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04" y="246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Line 37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11" y="24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Line 3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19" y="247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Line 37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26" y="24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4" name="Line 3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34" y="248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" name="Line 38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41" y="24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Line 3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49" y="248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Line 38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56" y="24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64" y="249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9" name="Line 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71" y="24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0" name="Line 3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79" y="250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1" name="Line 38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87" y="250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94" y="251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Line 38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02" y="251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4" name="Line 3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09" y="251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5" name="Line 39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17" y="25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" name="Line 3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24" y="252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Line 39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32" y="25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8" name="Line 3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39" y="253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Line 39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47" y="25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Line 3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54" y="254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1" name="Line 39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62" y="25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Line 3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69" y="254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Line 39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77" y="25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Line 4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84" y="255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40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92" y="255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4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00" y="256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4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07" y="25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4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15" y="257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40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22" y="25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4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30" y="257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40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37" y="25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4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45" y="258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40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52" y="25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404" name="Group 410"/>
                        <wpg:cNvGrpSpPr>
                          <a:grpSpLocks/>
                        </wpg:cNvGrpSpPr>
                        <wpg:grpSpPr bwMode="auto">
                          <a:xfrm>
                            <a:off x="952500" y="257175"/>
                            <a:ext cx="952500" cy="472440"/>
                            <a:chOff x="2360" y="2592"/>
                            <a:chExt cx="1500" cy="744"/>
                          </a:xfrm>
                        </wpg:grpSpPr>
                        <wps:wsp>
                          <wps:cNvPr id="405" name="Line 4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60" y="259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4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67" y="25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4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75" y="260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41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82" y="26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4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90" y="260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41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98" y="260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4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05" y="261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Line 41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413" y="261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Line 4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20" y="262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Line 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428" y="26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4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35" y="263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Line 42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443" y="26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7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50" y="263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Line 4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458" y="26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5" y="264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Line 42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473" y="26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1" name="Line 4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80" y="265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Line 42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488" y="265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3" name="Line 4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96" y="266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4" name="Line 43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03" y="266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5" name="Line 4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11" y="266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6" name="Line 43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18" y="26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7" name="Line 4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26" y="267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8" name="Line 4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33" y="26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9" name="Line 4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41" y="268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0" name="Line 4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48" y="26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" name="Line 4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56" y="269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Line 4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63" y="26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Line 4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71" y="269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4" name="Line 4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78" y="26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4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86" y="270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6" name="Line 44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94" y="270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4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1" y="271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44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09" y="271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Line 4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16" y="272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0" name="Line 44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24" y="272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Line 4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31" y="272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Line 44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39" y="27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Line 4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46" y="273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Line 45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54" y="27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4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61" y="274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45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69" y="27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4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76" y="275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Line 45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84" y="275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9" name="Line 4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91" y="275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Line 4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99" y="275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Line 4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07" y="276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Line 4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14" y="27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Line 4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22" y="277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46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29" y="27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4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37" y="278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46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44" y="27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Line 4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52" y="278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Line 46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59" y="27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Line 4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67" y="279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Line 46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74" y="27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Line 4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82" y="280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Line 46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89" y="28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Line 4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97" y="281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Line 47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05" y="281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Line 4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12" y="281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6" name="Line 47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20" y="28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7" name="Line 4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27" y="282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Line 47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35" y="28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4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42" y="283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47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50" y="28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4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57" y="284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2" name="Line 47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65" y="28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3" name="Line 4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72" y="284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" name="Line 48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80" y="28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5" name="Line 4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7" y="285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" name="Line 48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95" y="285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" name="Line 4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03" y="286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Line 48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910" y="28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Line 4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18" y="287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0" name="Line 48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925" y="28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1" name="Line 4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33" y="287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" name="Line 48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940" y="28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Line 4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48" y="288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" name="Line 4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955" y="28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5" name="Line 4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3" y="289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6" name="Line 49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970" y="28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7" name="Line 4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78" y="290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8" name="Line 49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985" y="29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9" name="Line 4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93" y="290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Line 49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00" y="29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Line 4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08" y="291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2" name="Line 49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16" y="291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Line 4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23" y="292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Line 50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31" y="29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Line 5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38" y="293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Line 50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46" y="29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Line 5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53" y="293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Line 50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61" y="29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" name="Line 5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68" y="294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Line 50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76" y="29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Line 5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83" y="295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" name="Line 50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91" y="295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" name="Line 5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98" y="296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51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06" y="296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Line 5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14" y="296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Line 5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21" y="29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Line 5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29" y="297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Line 51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36" y="29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" name="Line 5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4" y="298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Line 5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51" y="2982"/>
                              <a:ext cx="1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Line 5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51" y="299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Line 51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59" y="299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Line 5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66" y="299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Line 5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74" y="299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Line 5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81" y="300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6" name="Line 52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89" y="300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7" name="Line 5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96" y="301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8" name="Line 5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04" y="30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Line 5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2" y="302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Line 52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19" y="302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5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27" y="302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52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34" y="302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42" y="303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Line 53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49" y="303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7" y="304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Line 53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64" y="304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Line 5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2" y="305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" name="Line 5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79" y="305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Line 5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7" y="305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" name="Line 5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94" y="305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" name="Line 5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02" y="306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" name="Line 5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10" y="306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3" name="Line 5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17" y="307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5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25" y="307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5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32" y="308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54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40" y="308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Line 5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47" y="308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8" name="Line 5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55" y="308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" name="Line 54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62" y="30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0" name="Line 5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70" y="309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1" name="Line 54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77" y="30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Line 5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85" y="310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" name="Line 54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92" y="31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" name="Line 5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00" y="311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" name="Line 55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07" y="31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5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15" y="311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7" name="Line 55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23" y="31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Line 5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30" y="312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Line 5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38" y="31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Line 5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45" y="313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Line 55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53" y="31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Line 5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60" y="314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Line 5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68" y="31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Line 5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75" y="314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Line 56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83" y="31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Line 5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90" y="315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7" name="Line 56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98" y="315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Line 5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05" y="316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Line 56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13" y="31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Line 5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21" y="317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1" name="Line 56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28" y="31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Line 5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36" y="317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Line 5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43" y="31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Line 5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51" y="318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Line 57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58" y="31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Line 5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66" y="319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Line 57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73" y="31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8" name="Line 5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20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9" name="Line 57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88" y="32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0" name="Line 5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96" y="320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1" name="Line 57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03" y="32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2" name="Line 5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11" y="321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3" name="Line 57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19" y="321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4" name="Line 5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26" y="322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5" name="Line 58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34" y="32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6" name="Line 5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41" y="323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7" name="Line 58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49" y="32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8" name="Line 5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56" y="323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9" name="Line 5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64" y="32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0" name="Line 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71" y="324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1" name="Line 58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79" y="32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Line 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6" y="325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Line 58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94" y="325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4" name="Line 5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01" y="326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Line 59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709" y="326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Line 5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17" y="326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Line 59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724" y="32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Line 5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32" y="327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9" name="Line 59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739" y="32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Line 5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47" y="328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Line 59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754" y="32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2" name="Line 5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62" y="329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3" name="Line 59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769" y="32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4" name="Line 6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7" y="329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Line 60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784" y="32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Line 6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92" y="330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6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799" y="330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Line 6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07" y="331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60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814" y="33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6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22" y="332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Line 60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830" y="332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6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37" y="332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3" name="Line 60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845" y="33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4" name="Line 6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52" y="333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605" name="Group 611"/>
                        <wpg:cNvGrpSpPr>
                          <a:grpSpLocks/>
                        </wpg:cNvGrpSpPr>
                        <wpg:grpSpPr bwMode="auto">
                          <a:xfrm>
                            <a:off x="1905000" y="728980"/>
                            <a:ext cx="956945" cy="476885"/>
                            <a:chOff x="3860" y="3335"/>
                            <a:chExt cx="1507" cy="751"/>
                          </a:xfrm>
                        </wpg:grpSpPr>
                        <wps:wsp>
                          <wps:cNvPr id="606" name="Line 6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860" y="33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Line 6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67" y="334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Line 61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875" y="33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Line 6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335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Line 61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890" y="335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1" name="Line 6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97" y="335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Line 61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05" y="335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Line 6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12" y="336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Line 6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20" y="33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Line 6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28" y="337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Line 62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35" y="33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Line 6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43" y="338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8" name="Line 6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50" y="33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9" name="Line 6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58" y="338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" name="Line 62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65" y="33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1" name="Line 6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73" y="339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Line 62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80" y="33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3" name="Line 6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88" y="340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4" name="Line 63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95" y="34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5" name="Line 6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03" y="341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Line 63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10" y="34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Line 6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18" y="341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Line 6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26" y="341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Line 6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33" y="342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0" name="Line 6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41" y="34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Line 6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48" y="343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2" name="Line 6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56" y="34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3" name="Line 6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63" y="344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" name="Line 6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71" y="34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Line 6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8" y="344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6" name="Line 64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86" y="34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7" name="Line 6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93" y="345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8" name="Line 64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01" y="345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9" name="Line 6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08" y="346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0" name="Line 64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16" y="346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Line 6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24" y="347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Line 64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31" y="34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3" name="Line 6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39" y="347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Line 65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46" y="34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Line 6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54" y="348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Line 65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61" y="34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6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69" y="349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Line 65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76" y="34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Line 6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84" y="350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Line 6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91" y="35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Line 6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99" y="350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Line 6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06" y="35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Line 6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14" y="351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" name="Line 66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21" y="351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5" name="Line 6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29" y="352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" name="Line 66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37" y="35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Line 6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44" y="353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" name="Line 66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52" y="35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Line 6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59" y="353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0" name="Line 66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67" y="35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1" name="Line 6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74" y="354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" name="Line 66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82" y="35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3" name="Line 6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89" y="355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4" name="Line 67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97" y="355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5" name="Line 6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04" y="356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6" name="Line 67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312" y="356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7" name="Line 6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19" y="356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8" name="Line 67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327" y="356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9" name="Line 6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35" y="357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0" name="Line 67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342" y="35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1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50" y="358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Line 67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357" y="35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3" name="Line 6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65" y="359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" name="Line 68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372" y="35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" name="Line 6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80" y="359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6" name="Line 68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387" y="35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7" name="Line 6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95" y="360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8" name="Line 68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02" y="360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9" name="Line 6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10" y="361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0" name="Line 68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17" y="36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1" name="Line 6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25" y="362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2" name="Line 68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33" y="362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3" name="Line 6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40" y="362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4" name="Line 6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48" y="36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5" name="Line 6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55" y="363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6" name="Line 69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63" y="36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Line 6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70" y="364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Line 69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78" y="36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" name="Line 6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85" y="365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0" name="Line 69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93" y="365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1" name="Line 6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00" y="365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2" name="Line 69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08" y="365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3" name="Line 6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15" y="366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" name="Line 70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23" y="366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" name="Line 7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31" y="367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" name="Line 70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38" y="36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" name="Line 7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46" y="368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" name="Line 70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53" y="36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" name="Line 7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61" y="368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" name="Line 70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68" y="36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" name="Line 7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76" y="369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" name="Line 70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83" y="36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3" name="Line 7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91" y="370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4" name="Line 71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98" y="37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5" name="Line 7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06" y="371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6" name="Line 7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13" y="37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7" name="Line 7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21" y="371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8" name="Line 71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28" y="371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9" name="Line 7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36" y="372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0" name="Line 71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44" y="37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1" name="Line 7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51" y="373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2" name="Line 71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59" y="37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3" name="Line 7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66" y="374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4" name="Line 7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74" y="37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5" name="Line 7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81" y="374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6" name="Line 72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89" y="37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7" name="Line 7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96" y="375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8" name="Line 7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04" y="375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9" name="Line 7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1" y="376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0" name="Line 72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19" y="376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" name="Line 7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26" y="377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2" name="Line 72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34" y="377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3" name="Line 7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42" y="377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" name="Line 73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49" y="37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5" name="Line 7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57" y="378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6" name="Line 73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64" y="378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7" name="Line 7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72" y="379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" name="Line 7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79" y="379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9" name="Line 7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87" y="380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0" name="Line 7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94" y="380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1" name="Line 7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02" y="380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2" name="Line 7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09" y="380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3" name="Line 7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17" y="381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" name="Line 7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24" y="381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5" name="Line 7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32" y="382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6" name="Line 74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40" y="382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7" name="Line 7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47" y="383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8" name="Line 74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5" y="383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" name="Line 7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62" y="383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0" name="Line 74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70" y="383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1" name="Line 7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77" y="384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2" name="Line 74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85" y="384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" name="Line 7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92" y="385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4" name="Line 75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00" y="385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5" name="Line 7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07" y="386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6" name="Line 75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15" y="386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7" name="Line 7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22" y="386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8" name="Line 75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30" y="386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9" name="Line 7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37" y="387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0" name="Line 7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45" y="387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" name="Line 7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53" y="388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" name="Line 7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60" y="388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3" name="Line 7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68" y="389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4" name="Line 76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75" y="389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5" name="Line 7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83" y="389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6" name="Line 76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90" y="389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7" name="Line 7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98" y="390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8" name="Line 76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05" y="390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9" name="Line 7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13" y="391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0" name="Line 76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20" y="391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1" name="Line 7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28" y="392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2" name="Line 76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35" y="392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3" name="Line 7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43" y="392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4" name="Line 77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51" y="392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5" name="Line 7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58" y="393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6" name="Line 77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66" y="393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7" name="Line 7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73" y="394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8" name="Line 77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81" y="394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9" name="Line 7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88" y="395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0" name="Line 77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96" y="395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1" name="Line 7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03" y="395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2" name="Line 77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11" y="395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3" name="Line 7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18" y="396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4" name="Line 78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26" y="396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5" name="Line 7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33" y="397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6" name="Line 78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1" y="397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7" name="Line 7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49" y="398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8" name="Line 78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56" y="398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9" name="Line 7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64" y="398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0" name="Line 78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71" y="398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1" name="Line 7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79" y="399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" name="Line 78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86" y="3995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" name="Line 7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94" y="4002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4" name="Line 7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01" y="4002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5" name="Line 7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09" y="4010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6" name="Line 79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16" y="4010"/>
                              <a:ext cx="8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7" name="Line 7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24" y="4017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8" name="Line 79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31" y="401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9" name="Line 7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39" y="402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0" name="Line 79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47" y="402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1" name="Line 7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54" y="403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2" name="Line 79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62" y="403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3" name="Line 7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69" y="404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4" name="Line 80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77" y="404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5" name="Line 8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84" y="404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6" name="Line 80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92" y="4047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7" name="Line 8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99" y="4055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8" name="Line 80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307" y="4055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8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14" y="4062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0" name="Line 80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322" y="4062"/>
                              <a:ext cx="7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1" name="Line 8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29" y="4070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2" name="Line 80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337" y="4070"/>
                              <a:ext cx="7" cy="7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3" name="Line 8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44" y="4077"/>
                              <a:ext cx="8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4" name="Line 81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352" y="4077"/>
                              <a:ext cx="8" cy="8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5" name="Line 8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60" y="4085"/>
                              <a:ext cx="7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806" name="Line 8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61945" y="1205230"/>
                            <a:ext cx="5080" cy="444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7" name="Line 813"/>
                        <wps:cNvCnPr>
                          <a:cxnSpLocks noChangeShapeType="1"/>
                        </wps:cNvCnPr>
                        <wps:spPr bwMode="auto">
                          <a:xfrm flipH="1">
                            <a:off x="2867025" y="1209675"/>
                            <a:ext cx="444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8" name="Line 8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71470" y="1209675"/>
                            <a:ext cx="5080" cy="5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9" name="Line 815"/>
                        <wps:cNvCnPr>
                          <a:cxnSpLocks noChangeShapeType="1"/>
                        </wps:cNvCnPr>
                        <wps:spPr bwMode="auto">
                          <a:xfrm flipH="1">
                            <a:off x="2876550" y="1214755"/>
                            <a:ext cx="444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0" name="Line 8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80995" y="1214755"/>
                            <a:ext cx="5080" cy="444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Line 817"/>
                        <wps:cNvCnPr>
                          <a:cxnSpLocks noChangeShapeType="1"/>
                        </wps:cNvCnPr>
                        <wps:spPr bwMode="auto">
                          <a:xfrm flipH="1">
                            <a:off x="2886075" y="1219200"/>
                            <a:ext cx="444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2" name="Line 8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90520" y="1219200"/>
                            <a:ext cx="5080" cy="5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Line 819"/>
                        <wps:cNvCnPr>
                          <a:cxnSpLocks noChangeShapeType="1"/>
                        </wps:cNvCnPr>
                        <wps:spPr bwMode="auto">
                          <a:xfrm flipH="1">
                            <a:off x="2895600" y="1224280"/>
                            <a:ext cx="444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4" name="Line 8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00045" y="1224280"/>
                            <a:ext cx="5080" cy="444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5" name="Rectangle 821"/>
                        <wps:cNvSpPr>
                          <a:spLocks noChangeArrowheads="1"/>
                        </wps:cNvSpPr>
                        <wps:spPr bwMode="auto">
                          <a:xfrm>
                            <a:off x="273050" y="112903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C0DD5" w:rsidRDefault="002C0DD5" w:rsidP="002C0DD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6" name="Rectangle 822"/>
                        <wps:cNvSpPr>
                          <a:spLocks noChangeArrowheads="1"/>
                        </wps:cNvSpPr>
                        <wps:spPr bwMode="auto">
                          <a:xfrm>
                            <a:off x="1048385" y="328930"/>
                            <a:ext cx="768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C0DD5" w:rsidRDefault="002C0DD5" w:rsidP="002C0DD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7" name="Rectangle 823"/>
                        <wps:cNvSpPr>
                          <a:spLocks noChangeArrowheads="1"/>
                        </wps:cNvSpPr>
                        <wps:spPr bwMode="auto">
                          <a:xfrm>
                            <a:off x="2599055" y="1129030"/>
                            <a:ext cx="768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C0DD5" w:rsidRDefault="002C0DD5" w:rsidP="002C0DD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818" name="Group 824"/>
                        <wpg:cNvGrpSpPr>
                          <a:grpSpLocks/>
                        </wpg:cNvGrpSpPr>
                        <wpg:grpSpPr bwMode="auto">
                          <a:xfrm>
                            <a:off x="2884805" y="1209675"/>
                            <a:ext cx="15875" cy="176530"/>
                            <a:chOff x="5403" y="4092"/>
                            <a:chExt cx="48" cy="27"/>
                          </a:xfrm>
                        </wpg:grpSpPr>
                        <wps:wsp>
                          <wps:cNvPr id="819" name="Rectangle 825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5" y="4092"/>
                              <a:ext cx="24" cy="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Default="002C0DD5" w:rsidP="002C0DD5">
                                <w:r>
                                  <w:rPr>
                                    <w:color w:val="000000"/>
                                    <w:sz w:val="2"/>
                                    <w:szCs w:val="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0" name="Rectangle 8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3" y="4092"/>
                              <a:ext cx="11" cy="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Default="002C0DD5" w:rsidP="002C0DD5">
                                <w:r>
                                  <w:rPr>
                                    <w:color w:val="000000"/>
                                    <w:sz w:val="2"/>
                                    <w:szCs w:val="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821" name="Group 827"/>
                        <wpg:cNvGrpSpPr>
                          <a:grpSpLocks/>
                        </wpg:cNvGrpSpPr>
                        <wpg:grpSpPr bwMode="auto">
                          <a:xfrm>
                            <a:off x="2887345" y="714375"/>
                            <a:ext cx="15240" cy="176530"/>
                            <a:chOff x="5407" y="3312"/>
                            <a:chExt cx="41" cy="27"/>
                          </a:xfrm>
                        </wpg:grpSpPr>
                        <wps:wsp>
                          <wps:cNvPr id="822" name="Rectangle 82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6" y="3312"/>
                              <a:ext cx="33" cy="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Default="002C0DD5" w:rsidP="002C0DD5">
                                <w:r>
                                  <w:rPr>
                                    <w:color w:val="000000"/>
                                    <w:sz w:val="2"/>
                                    <w:szCs w:val="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3" name="Rectangle 8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7" y="3312"/>
                              <a:ext cx="11" cy="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Default="002C0DD5" w:rsidP="002C0DD5">
                                <w:r>
                                  <w:rPr>
                                    <w:color w:val="000000"/>
                                    <w:sz w:val="2"/>
                                    <w:szCs w:val="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824" name="Group 830"/>
                        <wpg:cNvGrpSpPr>
                          <a:grpSpLocks/>
                        </wpg:cNvGrpSpPr>
                        <wpg:grpSpPr bwMode="auto">
                          <a:xfrm>
                            <a:off x="2887980" y="1419225"/>
                            <a:ext cx="13335" cy="176530"/>
                            <a:chOff x="5408" y="4422"/>
                            <a:chExt cx="40" cy="27"/>
                          </a:xfrm>
                        </wpg:grpSpPr>
                        <wps:wsp>
                          <wps:cNvPr id="825" name="Rectangle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7" y="4422"/>
                              <a:ext cx="15" cy="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Default="002C0DD5" w:rsidP="002C0DD5">
                                <w:r>
                                  <w:rPr>
                                    <w:color w:val="000000"/>
                                    <w:sz w:val="2"/>
                                    <w:szCs w:val="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6" name="Rectangle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8" y="4422"/>
                              <a:ext cx="10" cy="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C0DD5" w:rsidRDefault="002C0DD5" w:rsidP="002C0DD5">
                                <w:r>
                                  <w:rPr>
                                    <w:color w:val="000000"/>
                                    <w:sz w:val="2"/>
                                    <w:szCs w:val="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בד ציור 827" o:spid="_x0000_s1029" editas="canvas" style="position:absolute;left:0;text-align:left;margin-left:-48.75pt;margin-top:14.9pt;width:228.75pt;height:131.25pt;z-index:251663360" coordsize="29051,16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">
                <v:shape id="_x0000_s1030" type="#_x0000_t75" style="position:absolute;width:29051;height:16668;visibility:visible;mso-wrap-style:square">
                  <v:fill o:detectmouseclick="t"/>
                  <v:path o:connecttype="none"/>
                </v:shape>
                <v:group id="Group 8" o:spid="_x0000_s1031" style="position:absolute;left:438;width:28137;height:16668" coordorigin="860,2187" coordsize="462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line id="Line 9" o:spid="_x0000_s1032" style="position:absolute;visibility:visible;mso-wrap-style:square" from="868,3912" to="5427,3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" strokeweight=".4pt"/>
                  <v:line id="Line 10" o:spid="_x0000_s1033" style="position:absolute;visibility:visible;mso-wrap-style:square" from="5367,3860" to="5420,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" strokeweight=".4pt"/>
                  <v:line id="Line 11" o:spid="_x0000_s1034" style="position:absolute;flip:y;visibility:visible;mso-wrap-style:square" from="5367,3912" to="5420,3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" strokeweight=".4pt"/>
                  <v:line id="Line 12" o:spid="_x0000_s1035" style="position:absolute;flip:y;visibility:visible;mso-wrap-style:square" from="1689,2187" to="1690,4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" strokeweight=".4pt"/>
                  <v:line id="Line 13" o:spid="_x0000_s1036" style="position:absolute;flip:x y;visibility:visible;mso-wrap-style:square" from="1689,2195" to="1742,2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" strokeweight=".4pt"/>
                  <v:line id="Line 14" o:spid="_x0000_s1037" style="position:absolute;flip:y;visibility:visible;mso-wrap-style:square" from="1636,2195" to="1689,2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" strokeweight=".4pt"/>
                  <v:rect id="Rectangle 15" o:spid="_x0000_s1038" style="position:absolute;left:5344;top:3980;width:93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" filled="f" stroked="f">
                    <v:textbox style="mso-fit-shape-to-text:t" inset="0,0,0,0">
                      <w:txbxContent>
                        <w:p w:rsidR="002C0DD5" w:rsidRPr="00B2746E" w:rsidRDefault="002C0DD5" w:rsidP="002C0DD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2746E">
                            <w:rPr>
                              <w:color w:val="000000"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16" o:spid="_x0000_s1039" style="position:absolute;left:1553;top:2202;width:94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  <v:textbox style="mso-fit-shape-to-text:t" inset="0,0,0,0">
                      <w:txbxContent>
                        <w:p w:rsidR="002C0DD5" w:rsidRPr="00B2746E" w:rsidRDefault="002C0DD5" w:rsidP="002C0DD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2746E">
                            <w:rPr>
                              <w:color w:val="000000"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rect>
                  <v:line id="Line 17" o:spid="_x0000_s1040" style="position:absolute;flip:x;visibility:visible;mso-wrap-style:square" from="860,4317" to="868,4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" strokeweight=".4pt"/>
                  <v:line id="Line 18" o:spid="_x0000_s1041" style="position:absolute;flip:x;visibility:visible;mso-wrap-style:square" from="868,4310" to="875,4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" strokeweight=".4pt"/>
                  <v:line id="Line 19" o:spid="_x0000_s1042" style="position:absolute;flip:x;visibility:visible;mso-wrap-style:square" from="875,4302" to="883,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" strokeweight=".4pt"/>
                  <v:line id="Line 20" o:spid="_x0000_s1043" style="position:absolute;flip:x;visibility:visible;mso-wrap-style:square" from="883,4295" to="890,4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" strokeweight=".4pt"/>
                  <v:line id="Line 21" o:spid="_x0000_s1044" style="position:absolute;flip:x;visibility:visible;mso-wrap-style:square" from="890,4287" to="898,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" strokeweight=".4pt"/>
                  <v:line id="Line 22" o:spid="_x0000_s1045" style="position:absolute;flip:x;visibility:visible;mso-wrap-style:square" from="898,4280" to="905,4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" strokeweight=".4pt"/>
                  <v:line id="Line 23" o:spid="_x0000_s1046" style="position:absolute;flip:x;visibility:visible;mso-wrap-style:square" from="905,4272" to="913,4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" strokeweight=".4pt"/>
                  <v:line id="Line 24" o:spid="_x0000_s1047" style="position:absolute;flip:x;visibility:visible;mso-wrap-style:square" from="913,4265" to="920,4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" strokeweight=".4pt"/>
                  <v:line id="Line 25" o:spid="_x0000_s1048" style="position:absolute;flip:x;visibility:visible;mso-wrap-style:square" from="920,4257" to="928,4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" strokeweight=".4pt"/>
                  <v:line id="Line 26" o:spid="_x0000_s1049" style="position:absolute;flip:x;visibility:visible;mso-wrap-style:square" from="928,4250" to="935,4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9re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HNfHL/EH6MUTAAD//wMAUEsBAi0AFAAGAAgAAAAhANvh9svuAAAAhQEAABMAAAAAAAAAAAAAAAAA&#10;AAAAAFtDb250ZW50X1R5cGVzXS54bWxQSwECLQAUAAYACAAAACEAWvQsW78AAAAVAQAACwAAAAAA&#10;AAAAAAAAAAAfAQAAX3JlbHMvLnJlbHNQSwECLQAUAAYACAAAACEAEx/a3sAAAADbAAAADwAAAAAA&#10;AAAAAAAAAAAHAgAAZHJzL2Rvd25yZXYueG1sUEsFBgAAAAADAAMAtwAAAPQCAAAAAA==&#10;" strokeweight=".4pt"/>
                  <v:line id="Line 27" o:spid="_x0000_s1050" style="position:absolute;flip:x;visibility:visible;mso-wrap-style:square" from="935,4242" to="943,4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" strokeweight=".4pt"/>
                  <v:line id="Line 28" o:spid="_x0000_s1051" style="position:absolute;flip:x;visibility:visible;mso-wrap-style:square" from="943,4235" to="950,4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" strokeweight=".4pt"/>
                  <v:line id="Line 29" o:spid="_x0000_s1052" style="position:absolute;flip:x;visibility:visible;mso-wrap-style:square" from="950,4227" to="958,4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" strokeweight=".4pt"/>
                  <v:line id="Line 30" o:spid="_x0000_s1053" style="position:absolute;flip:x;visibility:visible;mso-wrap-style:square" from="958,4220" to="966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" strokeweight=".4pt"/>
                  <v:line id="Line 31" o:spid="_x0000_s1054" style="position:absolute;flip:x;visibility:visible;mso-wrap-style:square" from="966,4212" to="973,4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" strokeweight=".4pt"/>
                  <v:line id="Line 32" o:spid="_x0000_s1055" style="position:absolute;flip:x;visibility:visible;mso-wrap-style:square" from="973,4205" to="981,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" strokeweight=".4pt"/>
                  <v:line id="Line 33" o:spid="_x0000_s1056" style="position:absolute;flip:x;visibility:visible;mso-wrap-style:square" from="981,4197" to="988,4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" strokeweight=".4pt"/>
                  <v:line id="Line 34" o:spid="_x0000_s1057" style="position:absolute;flip:x;visibility:visible;mso-wrap-style:square" from="988,4190" to="996,4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dbY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HMfGL/EH6MUTAAD//wMAUEsBAi0AFAAGAAgAAAAhANvh9svuAAAAhQEAABMAAAAAAAAAAAAAAAAA&#10;AAAAAFtDb250ZW50X1R5cGVzXS54bWxQSwECLQAUAAYACAAAACEAWvQsW78AAAAVAQAACwAAAAAA&#10;AAAAAAAAAAAfAQAAX3JlbHMvLnJlbHNQSwECLQAUAAYACAAAACEA7WnW2MAAAADbAAAADwAAAAAA&#10;AAAAAAAAAAAHAgAAZHJzL2Rvd25yZXYueG1sUEsFBgAAAAADAAMAtwAAAPQCAAAAAA==&#10;" strokeweight=".4pt"/>
                  <v:line id="Line 35" o:spid="_x0000_s1058" style="position:absolute;flip:x;visibility:visible;mso-wrap-style:square" from="996,4182" to="1003,4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" strokeweight=".4pt"/>
                  <v:line id="Line 36" o:spid="_x0000_s1059" style="position:absolute;flip:x;visibility:visible;mso-wrap-style:square" from="1003,4175" to="1011,4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kwD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EtfHL/EH6MUTAAD//wMAUEsBAi0AFAAGAAgAAAAhANvh9svuAAAAhQEAABMAAAAAAAAAAAAAAAAA&#10;AAAAAFtDb250ZW50X1R5cGVzXS54bWxQSwECLQAUAAYACAAAACEAWvQsW78AAAAVAQAACwAAAAAA&#10;AAAAAAAAAAAfAQAAX3JlbHMvLnJlbHNQSwECLQAUAAYACAAAACEAlsZMA8AAAADbAAAADwAAAAAA&#10;AAAAAAAAAAAHAgAAZHJzL2Rvd25yZXYueG1sUEsFBgAAAAADAAMAtwAAAPQCAAAAAA==&#10;" strokeweight=".4pt"/>
                  <v:line id="Line 37" o:spid="_x0000_s1060" style="position:absolute;flip:x;visibility:visible;mso-wrap-style:square" from="1011,4167" to="1018,4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" strokeweight=".4pt"/>
                  <v:line id="Line 38" o:spid="_x0000_s1061" style="position:absolute;flip:x;visibility:visible;mso-wrap-style:square" from="1018,4160" to="1026,4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" strokeweight=".4pt"/>
                  <v:line id="Line 39" o:spid="_x0000_s1062" style="position:absolute;flip:x;visibility:visible;mso-wrap-style:square" from="1026,4152" to="1033,4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" strokeweight=".4pt"/>
                  <v:line id="Line 40" o:spid="_x0000_s1063" style="position:absolute;flip:x;visibility:visible;mso-wrap-style:square" from="1033,4145" to="1041,4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" strokeweight=".4pt"/>
                  <v:line id="Line 41" o:spid="_x0000_s1064" style="position:absolute;flip:x;visibility:visible;mso-wrap-style:square" from="1041,4137" to="1048,4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" strokeweight=".4pt"/>
                  <v:line id="Line 42" o:spid="_x0000_s1065" style="position:absolute;flip:x;visibility:visible;mso-wrap-style:square" from="1048,4130" to="1056,4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" strokeweight=".4pt"/>
                  <v:line id="Line 43" o:spid="_x0000_s1066" style="position:absolute;flip:x;visibility:visible;mso-wrap-style:square" from="1056,4122" to="1063,4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" strokeweight=".4pt"/>
                  <v:line id="Line 44" o:spid="_x0000_s1067" style="position:absolute;flip:x;visibility:visible;mso-wrap-style:square" from="1063,4115" to="1071,4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EAF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EsfGL/EH6MUTAAD//wMAUEsBAi0AFAAGAAgAAAAhANvh9svuAAAAhQEAABMAAAAAAAAAAAAAAAAA&#10;AAAAAFtDb250ZW50X1R5cGVzXS54bWxQSwECLQAUAAYACAAAACEAWvQsW78AAAAVAQAACwAAAAAA&#10;AAAAAAAAAAAfAQAAX3JlbHMvLnJlbHNQSwECLQAUAAYACAAAACEAaLBABcAAAADbAAAADwAAAAAA&#10;AAAAAAAAAAAHAgAAZHJzL2Rvd25yZXYueG1sUEsFBgAAAAADAAMAtwAAAPQCAAAAAA==&#10;" strokeweight=".4pt"/>
                  <v:line id="Line 45" o:spid="_x0000_s1068" style="position:absolute;flip:x;visibility:visible;mso-wrap-style:square" from="1071,4107" to="1079,4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" strokeweight=".4pt"/>
                  <v:line id="Line 46" o:spid="_x0000_s1069" style="position:absolute;flip:x;visibility:visible;mso-wrap-style:square" from="1079,4100" to="1086,4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" strokeweight=".4pt"/>
                  <v:line id="Line 47" o:spid="_x0000_s1070" style="position:absolute;flip:x;visibility:visible;mso-wrap-style:square" from="1086,4092" to="1094,4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" strokeweight=".4pt"/>
                  <v:line id="Line 48" o:spid="_x0000_s1071" style="position:absolute;flip:x;visibility:visible;mso-wrap-style:square" from="1094,4085" to="1101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" strokeweight=".4pt"/>
                  <v:line id="Line 49" o:spid="_x0000_s1072" style="position:absolute;flip:x;visibility:visible;mso-wrap-style:square" from="1101,4077" to="1109,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" strokeweight=".4pt"/>
                  <v:line id="Line 50" o:spid="_x0000_s1073" style="position:absolute;flip:x;visibility:visible;mso-wrap-style:square" from="1109,4070" to="1116,4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" strokeweight=".4pt"/>
                  <v:line id="Line 51" o:spid="_x0000_s1074" style="position:absolute;flip:x;visibility:visible;mso-wrap-style:square" from="1116,4062" to="1124,4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" strokeweight=".4pt"/>
                  <v:line id="Line 52" o:spid="_x0000_s1075" style="position:absolute;flip:x;visibility:visible;mso-wrap-style:square" from="1124,4055" to="1131,4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" strokeweight=".4pt"/>
                  <v:line id="Line 53" o:spid="_x0000_s1076" style="position:absolute;flip:x;visibility:visible;mso-wrap-style:square" from="1131,4047" to="1139,4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" strokeweight=".4pt"/>
                  <v:line id="Line 54" o:spid="_x0000_s1077" style="position:absolute;flip:x;visibility:visible;mso-wrap-style:square" from="1139,4040" to="1146,4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" strokeweight=".4pt"/>
                  <v:line id="Line 55" o:spid="_x0000_s1078" style="position:absolute;flip:x;visibility:visible;mso-wrap-style:square" from="1146,4032" to="1154,4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" strokeweight=".4pt"/>
                  <v:line id="Line 56" o:spid="_x0000_s1079" style="position:absolute;flip:x;visibility:visible;mso-wrap-style:square" from="1154,4025" to="1161,4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" strokeweight=".4pt"/>
                  <v:line id="Line 57" o:spid="_x0000_s1080" style="position:absolute;flip:x;visibility:visible;mso-wrap-style:square" from="1161,4017" to="1169,4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" strokeweight=".4pt"/>
                  <v:line id="Line 58" o:spid="_x0000_s1081" style="position:absolute;flip:x;visibility:visible;mso-wrap-style:square" from="1169,4010" to="1177,4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" strokeweight=".4pt"/>
                  <v:line id="Line 59" o:spid="_x0000_s1082" style="position:absolute;flip:x;visibility:visible;mso-wrap-style:square" from="1177,4002" to="1184,4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" strokeweight=".4pt"/>
                  <v:line id="Line 60" o:spid="_x0000_s1083" style="position:absolute;flip:x;visibility:visible;mso-wrap-style:square" from="1184,3995" to="1192,4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" strokeweight=".4pt"/>
                  <v:line id="Line 61" o:spid="_x0000_s1084" style="position:absolute;flip:x;visibility:visible;mso-wrap-style:square" from="1192,3987" to="1199,3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" strokeweight=".4pt"/>
                  <v:line id="Line 62" o:spid="_x0000_s1085" style="position:absolute;flip:x;visibility:visible;mso-wrap-style:square" from="1199,3980" to="1207,3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" strokeweight=".4pt"/>
                  <v:line id="Line 63" o:spid="_x0000_s1086" style="position:absolute;flip:x;visibility:visible;mso-wrap-style:square" from="1207,3972" to="1214,3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" strokeweight=".4pt"/>
                  <v:line id="Line 64" o:spid="_x0000_s1087" style="position:absolute;flip:x;visibility:visible;mso-wrap-style:square" from="1214,3965" to="1222,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" strokeweight=".4pt"/>
                  <v:line id="Line 65" o:spid="_x0000_s1088" style="position:absolute;flip:x;visibility:visible;mso-wrap-style:square" from="1222,3957" to="1229,3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" strokeweight=".4pt"/>
                  <v:line id="Line 66" o:spid="_x0000_s1089" style="position:absolute;flip:x;visibility:visible;mso-wrap-style:square" from="1229,3950" to="1237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" strokeweight=".4pt"/>
                  <v:line id="Line 67" o:spid="_x0000_s1090" style="position:absolute;flip:x;visibility:visible;mso-wrap-style:square" from="1237,3942" to="1244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" strokeweight=".4pt"/>
                  <v:line id="Line 68" o:spid="_x0000_s1091" style="position:absolute;flip:x;visibility:visible;mso-wrap-style:square" from="1244,3935" to="1252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" strokeweight=".4pt"/>
                  <v:line id="Line 69" o:spid="_x0000_s1092" style="position:absolute;flip:x;visibility:visible;mso-wrap-style:square" from="1252,3927" to="1259,3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" strokeweight=".4pt"/>
                  <v:line id="Line 70" o:spid="_x0000_s1093" style="position:absolute;flip:x;visibility:visible;mso-wrap-style:square" from="1259,3920" to="1267,3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" strokeweight=".4pt"/>
                  <v:line id="Line 71" o:spid="_x0000_s1094" style="position:absolute;flip:x;visibility:visible;mso-wrap-style:square" from="1267,3912" to="1275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" strokeweight=".4pt"/>
                  <v:line id="Line 72" o:spid="_x0000_s1095" style="position:absolute;flip:x;visibility:visible;mso-wrap-style:square" from="1275,3905" to="1282,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" strokeweight=".4pt"/>
                  <v:line id="Line 73" o:spid="_x0000_s1096" style="position:absolute;flip:x;visibility:visible;mso-wrap-style:square" from="1282,3897" to="1290,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" strokeweight=".4pt"/>
                  <v:line id="Line 74" o:spid="_x0000_s1097" style="position:absolute;flip:x;visibility:visible;mso-wrap-style:square" from="1290,3890" to="1297,3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" strokeweight=".4pt"/>
                  <v:line id="Line 75" o:spid="_x0000_s1098" style="position:absolute;flip:x;visibility:visible;mso-wrap-style:square" from="1297,3882" to="1305,3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" strokeweight=".4pt"/>
                  <v:line id="Line 76" o:spid="_x0000_s1099" style="position:absolute;flip:x;visibility:visible;mso-wrap-style:square" from="1305,3875" to="1312,3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" strokeweight=".4pt"/>
                  <v:line id="Line 77" o:spid="_x0000_s1100" style="position:absolute;flip:x;visibility:visible;mso-wrap-style:square" from="1312,3867" to="1320,3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" strokeweight=".4pt"/>
                  <v:line id="Line 78" o:spid="_x0000_s1101" style="position:absolute;flip:x;visibility:visible;mso-wrap-style:square" from="1320,3860" to="1327,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" strokeweight=".4pt"/>
                  <v:line id="Line 79" o:spid="_x0000_s1102" style="position:absolute;flip:x;visibility:visible;mso-wrap-style:square" from="1327,3852" to="1335,3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" strokeweight=".4pt"/>
                  <v:line id="Line 80" o:spid="_x0000_s1103" style="position:absolute;flip:x;visibility:visible;mso-wrap-style:square" from="1335,3845" to="1342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" strokeweight=".4pt"/>
                  <v:line id="Line 81" o:spid="_x0000_s1104" style="position:absolute;flip:x;visibility:visible;mso-wrap-style:square" from="1342,3837" to="1350,3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" strokeweight=".4pt"/>
                  <v:line id="Line 82" o:spid="_x0000_s1105" style="position:absolute;flip:x;visibility:visible;mso-wrap-style:square" from="1350,3830" to="1357,3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" strokeweight=".4pt"/>
                  <v:line id="Line 83" o:spid="_x0000_s1106" style="position:absolute;flip:x;visibility:visible;mso-wrap-style:square" from="1357,3822" to="1365,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" strokeweight=".4pt"/>
                  <v:line id="Line 84" o:spid="_x0000_s1107" style="position:absolute;flip:x;visibility:visible;mso-wrap-style:square" from="1365,3815" to="1373,3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" strokeweight=".4pt"/>
                  <v:line id="Line 85" o:spid="_x0000_s1108" style="position:absolute;flip:x;visibility:visible;mso-wrap-style:square" from="1373,3807" to="1380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" strokeweight=".4pt"/>
                  <v:line id="Line 86" o:spid="_x0000_s1109" style="position:absolute;flip:x;visibility:visible;mso-wrap-style:square" from="1380,3800" to="1388,3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" strokeweight=".4pt"/>
                  <v:line id="Line 87" o:spid="_x0000_s1110" style="position:absolute;flip:x;visibility:visible;mso-wrap-style:square" from="1388,3792" to="1395,3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" strokeweight=".4pt"/>
                  <v:line id="Line 88" o:spid="_x0000_s1111" style="position:absolute;flip:x;visibility:visible;mso-wrap-style:square" from="1395,3785" to="1403,3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" strokeweight=".4pt"/>
                  <v:line id="Line 89" o:spid="_x0000_s1112" style="position:absolute;flip:x;visibility:visible;mso-wrap-style:square" from="1403,3777" to="1410,3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" strokeweight=".4pt"/>
                  <v:line id="Line 90" o:spid="_x0000_s1113" style="position:absolute;flip:x;visibility:visible;mso-wrap-style:square" from="1410,3770" to="1418,3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" strokeweight=".4pt"/>
                  <v:line id="Line 91" o:spid="_x0000_s1114" style="position:absolute;flip:x;visibility:visible;mso-wrap-style:square" from="1418,3762" to="1425,3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" strokeweight=".4pt"/>
                  <v:line id="Line 92" o:spid="_x0000_s1115" style="position:absolute;flip:x;visibility:visible;mso-wrap-style:square" from="1425,3755" to="1433,3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" strokeweight=".4pt"/>
                  <v:line id="Line 93" o:spid="_x0000_s1116" style="position:absolute;flip:x;visibility:visible;mso-wrap-style:square" from="1433,3747" to="1440,3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" strokeweight=".4pt"/>
                  <v:line id="Line 94" o:spid="_x0000_s1117" style="position:absolute;flip:x;visibility:visible;mso-wrap-style:square" from="1440,3740" to="1448,3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" strokeweight=".4pt"/>
                  <v:line id="Line 95" o:spid="_x0000_s1118" style="position:absolute;flip:x;visibility:visible;mso-wrap-style:square" from="1448,3732" to="1455,3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" strokeweight=".4pt"/>
                  <v:line id="Line 96" o:spid="_x0000_s1119" style="position:absolute;flip:x;visibility:visible;mso-wrap-style:square" from="1455,3725" to="1463,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" strokeweight=".4pt"/>
                  <v:line id="Line 97" o:spid="_x0000_s1120" style="position:absolute;flip:x;visibility:visible;mso-wrap-style:square" from="1463,3717" to="1470,3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" strokeweight=".4pt"/>
                  <v:line id="Line 98" o:spid="_x0000_s1121" style="position:absolute;flip:x;visibility:visible;mso-wrap-style:square" from="1470,3710" to="1478,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" strokeweight=".4pt"/>
                  <v:line id="Line 99" o:spid="_x0000_s1122" style="position:absolute;flip:x;visibility:visible;mso-wrap-style:square" from="1478,3710" to="1486,3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" strokeweight=".4pt"/>
                  <v:line id="Line 100" o:spid="_x0000_s1123" style="position:absolute;flip:x;visibility:visible;mso-wrap-style:square" from="1486,3702" to="1493,3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" strokeweight=".4pt"/>
                  <v:line id="Line 101" o:spid="_x0000_s1124" style="position:absolute;flip:x;visibility:visible;mso-wrap-style:square" from="1493,3695" to="1501,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" strokeweight=".4pt"/>
                  <v:line id="Line 102" o:spid="_x0000_s1125" style="position:absolute;flip:x;visibility:visible;mso-wrap-style:square" from="1501,3687" to="1508,3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" strokeweight=".4pt"/>
                  <v:line id="Line 103" o:spid="_x0000_s1126" style="position:absolute;flip:x;visibility:visible;mso-wrap-style:square" from="1508,3680" to="1516,3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" strokeweight=".4pt"/>
                  <v:line id="Line 104" o:spid="_x0000_s1127" style="position:absolute;flip:x;visibility:visible;mso-wrap-style:square" from="1516,3672" to="1523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" strokeweight=".4pt"/>
                  <v:line id="Line 105" o:spid="_x0000_s1128" style="position:absolute;flip:x;visibility:visible;mso-wrap-style:square" from="1523,3665" to="1531,3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" strokeweight=".4pt"/>
                  <v:line id="Line 106" o:spid="_x0000_s1129" style="position:absolute;flip:x;visibility:visible;mso-wrap-style:square" from="1531,3657" to="1538,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" strokeweight=".4pt"/>
                  <v:line id="Line 107" o:spid="_x0000_s1130" style="position:absolute;flip:x;visibility:visible;mso-wrap-style:square" from="1538,3650" to="1546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" strokeweight=".4pt"/>
                  <v:line id="Line 108" o:spid="_x0000_s1131" style="position:absolute;flip:x;visibility:visible;mso-wrap-style:square" from="1546,3642" to="1553,3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" strokeweight=".4pt"/>
                  <v:line id="Line 109" o:spid="_x0000_s1132" style="position:absolute;flip:x;visibility:visible;mso-wrap-style:square" from="1553,3635" to="1561,3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" strokeweight=".4pt"/>
                  <v:line id="Line 110" o:spid="_x0000_s1133" style="position:absolute;flip:x;visibility:visible;mso-wrap-style:square" from="1561,3627" to="1568,3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" strokeweight=".4pt"/>
                  <v:line id="Line 111" o:spid="_x0000_s1134" style="position:absolute;flip:x;visibility:visible;mso-wrap-style:square" from="1568,3620" to="1576,3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" strokeweight=".4pt"/>
                  <v:line id="Line 112" o:spid="_x0000_s1135" style="position:absolute;flip:x;visibility:visible;mso-wrap-style:square" from="1576,3612" to="1584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" strokeweight=".4pt"/>
                  <v:line id="Line 113" o:spid="_x0000_s1136" style="position:absolute;flip:x;visibility:visible;mso-wrap-style:square" from="1584,3605" to="1591,3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" strokeweight=".4pt"/>
                  <v:line id="Line 114" o:spid="_x0000_s1137" style="position:absolute;flip:x;visibility:visible;mso-wrap-style:square" from="1591,3597" to="1599,3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" strokeweight=".4pt"/>
                  <v:line id="Line 115" o:spid="_x0000_s1138" style="position:absolute;flip:x;visibility:visible;mso-wrap-style:square" from="1599,3590" to="1606,3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" strokeweight=".4pt"/>
                  <v:line id="Line 116" o:spid="_x0000_s1139" style="position:absolute;flip:x;visibility:visible;mso-wrap-style:square" from="1606,3582" to="1614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" strokeweight=".4pt"/>
                  <v:line id="Line 117" o:spid="_x0000_s1140" style="position:absolute;flip:x;visibility:visible;mso-wrap-style:square" from="1614,3575" to="1621,3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" strokeweight=".4pt"/>
                  <v:line id="Line 118" o:spid="_x0000_s1141" style="position:absolute;flip:x;visibility:visible;mso-wrap-style:square" from="1621,3567" to="1629,3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" strokeweight=".4pt"/>
                  <v:line id="Line 119" o:spid="_x0000_s1142" style="position:absolute;flip:x;visibility:visible;mso-wrap-style:square" from="1629,3560" to="1636,3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" strokeweight=".4pt"/>
                  <v:line id="Line 120" o:spid="_x0000_s1143" style="position:absolute;flip:x;visibility:visible;mso-wrap-style:square" from="1636,3552" to="1644,3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" strokeweight=".4pt"/>
                  <v:line id="Line 121" o:spid="_x0000_s1144" style="position:absolute;flip:x;visibility:visible;mso-wrap-style:square" from="1644,3545" to="1651,3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" strokeweight=".4pt"/>
                  <v:line id="Line 122" o:spid="_x0000_s1145" style="position:absolute;flip:x;visibility:visible;mso-wrap-style:square" from="1651,3537" to="1659,3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" strokeweight=".4pt"/>
                  <v:line id="Line 123" o:spid="_x0000_s1146" style="position:absolute;flip:x;visibility:visible;mso-wrap-style:square" from="1659,3530" to="1666,3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" strokeweight=".4pt"/>
                  <v:line id="Line 124" o:spid="_x0000_s1147" style="position:absolute;flip:x;visibility:visible;mso-wrap-style:square" from="1666,3522" to="1674,3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" strokeweight=".4pt"/>
                  <v:line id="Line 125" o:spid="_x0000_s1148" style="position:absolute;flip:x;visibility:visible;mso-wrap-style:square" from="1674,3515" to="1682,3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" strokeweight=".4pt"/>
                  <v:line id="Line 126" o:spid="_x0000_s1149" style="position:absolute;flip:x;visibility:visible;mso-wrap-style:square" from="1682,3507" to="1689,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" strokeweight=".4pt"/>
                  <v:line id="Line 127" o:spid="_x0000_s1150" style="position:absolute;flip:x;visibility:visible;mso-wrap-style:square" from="1689,3500" to="1697,3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" strokeweight=".4pt"/>
                  <v:line id="Line 128" o:spid="_x0000_s1151" style="position:absolute;flip:x;visibility:visible;mso-wrap-style:square" from="1697,3492" to="1704,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" strokeweight=".4pt"/>
                  <v:line id="Line 129" o:spid="_x0000_s1152" style="position:absolute;flip:x;visibility:visible;mso-wrap-style:square" from="1704,3485" to="1712,3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" strokeweight=".4pt"/>
                  <v:line id="Line 130" o:spid="_x0000_s1153" style="position:absolute;flip:x;visibility:visible;mso-wrap-style:square" from="1712,3477" to="1719,3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" strokeweight=".4pt"/>
                  <v:line id="Line 131" o:spid="_x0000_s1154" style="position:absolute;flip:x;visibility:visible;mso-wrap-style:square" from="1719,3470" to="1727,3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" strokeweight=".4pt"/>
                  <v:line id="Line 132" o:spid="_x0000_s1155" style="position:absolute;flip:x;visibility:visible;mso-wrap-style:square" from="1727,3462" to="1734,3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" strokeweight=".4pt"/>
                  <v:line id="Line 133" o:spid="_x0000_s1156" style="position:absolute;flip:x;visibility:visible;mso-wrap-style:square" from="1734,3455" to="1742,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" strokeweight=".4pt"/>
                  <v:line id="Line 134" o:spid="_x0000_s1157" style="position:absolute;flip:x;visibility:visible;mso-wrap-style:square" from="1742,3447" to="1749,3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" strokeweight=".4pt"/>
                  <v:line id="Line 135" o:spid="_x0000_s1158" style="position:absolute;flip:x;visibility:visible;mso-wrap-style:square" from="1749,3440" to="1757,3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" strokeweight=".4pt"/>
                  <v:line id="Line 136" o:spid="_x0000_s1159" style="position:absolute;flip:x;visibility:visible;mso-wrap-style:square" from="1757,3432" to="1764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" strokeweight=".4pt"/>
                  <v:line id="Line 137" o:spid="_x0000_s1160" style="position:absolute;flip:x;visibility:visible;mso-wrap-style:square" from="1764,3425" to="1772,3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" strokeweight=".4pt"/>
                  <v:line id="Line 138" o:spid="_x0000_s1161" style="position:absolute;flip:x;visibility:visible;mso-wrap-style:square" from="1772,3417" to="1780,3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" strokeweight=".4pt"/>
                  <v:line id="Line 139" o:spid="_x0000_s1162" style="position:absolute;flip:x;visibility:visible;mso-wrap-style:square" from="1780,3410" to="1787,3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" strokeweight=".4pt"/>
                  <v:line id="Line 140" o:spid="_x0000_s1163" style="position:absolute;flip:x;visibility:visible;mso-wrap-style:square" from="1787,3402" to="1795,3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" strokeweight=".4pt"/>
                  <v:line id="Line 141" o:spid="_x0000_s1164" style="position:absolute;flip:x;visibility:visible;mso-wrap-style:square" from="1795,3395" to="1802,3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" strokeweight=".4pt"/>
                  <v:line id="Line 142" o:spid="_x0000_s1165" style="position:absolute;flip:x;visibility:visible;mso-wrap-style:square" from="1802,3387" to="1810,3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" strokeweight=".4pt"/>
                  <v:line id="Line 143" o:spid="_x0000_s1166" style="position:absolute;flip:x;visibility:visible;mso-wrap-style:square" from="1810,3380" to="1817,3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" strokeweight=".4pt"/>
                  <v:line id="Line 144" o:spid="_x0000_s1167" style="position:absolute;flip:x;visibility:visible;mso-wrap-style:square" from="1817,3372" to="1825,3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" strokeweight=".4pt"/>
                  <v:line id="Line 145" o:spid="_x0000_s1168" style="position:absolute;flip:x;visibility:visible;mso-wrap-style:square" from="1825,3365" to="1832,3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" strokeweight=".4pt"/>
                  <v:line id="Line 146" o:spid="_x0000_s1169" style="position:absolute;flip:x;visibility:visible;mso-wrap-style:square" from="1832,3357" to="1840,3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" strokeweight=".4pt"/>
                  <v:line id="Line 147" o:spid="_x0000_s1170" style="position:absolute;flip:x;visibility:visible;mso-wrap-style:square" from="1840,3350" to="1847,3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" strokeweight=".4pt"/>
                  <v:line id="Line 148" o:spid="_x0000_s1171" style="position:absolute;flip:x;visibility:visible;mso-wrap-style:square" from="1847,3342" to="1855,3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" strokeweight=".4pt"/>
                  <v:line id="Line 149" o:spid="_x0000_s1172" style="position:absolute;flip:x;visibility:visible;mso-wrap-style:square" from="1855,3335" to="1862,3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" strokeweight=".4pt"/>
                  <v:line id="Line 150" o:spid="_x0000_s1173" style="position:absolute;flip:x;visibility:visible;mso-wrap-style:square" from="1862,3327" to="1870,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" strokeweight=".4pt"/>
                  <v:line id="Line 151" o:spid="_x0000_s1174" style="position:absolute;flip:x;visibility:visible;mso-wrap-style:square" from="1870,3320" to="1877,3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" strokeweight=".4pt"/>
                  <v:line id="Line 152" o:spid="_x0000_s1175" style="position:absolute;flip:x;visibility:visible;mso-wrap-style:square" from="1877,3312" to="1885,3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" strokeweight=".4pt"/>
                  <v:line id="Line 153" o:spid="_x0000_s1176" style="position:absolute;flip:x;visibility:visible;mso-wrap-style:square" from="1885,3305" to="1893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" strokeweight=".4pt"/>
                  <v:line id="Line 154" o:spid="_x0000_s1177" style="position:absolute;flip:x;visibility:visible;mso-wrap-style:square" from="1893,3297" to="1900,3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" strokeweight=".4pt"/>
                  <v:line id="Line 155" o:spid="_x0000_s1178" style="position:absolute;flip:x;visibility:visible;mso-wrap-style:square" from="1900,3290" to="1908,3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" strokeweight=".4pt"/>
                  <v:line id="Line 156" o:spid="_x0000_s1179" style="position:absolute;flip:x;visibility:visible;mso-wrap-style:square" from="1908,3282" to="1915,3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" strokeweight=".4pt"/>
                  <v:line id="Line 157" o:spid="_x0000_s1180" style="position:absolute;flip:x;visibility:visible;mso-wrap-style:square" from="1915,3275" to="1923,3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" strokeweight=".4pt"/>
                  <v:line id="Line 158" o:spid="_x0000_s1181" style="position:absolute;flip:x;visibility:visible;mso-wrap-style:square" from="1923,3267" to="1930,3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" strokeweight=".4pt"/>
                  <v:line id="Line 159" o:spid="_x0000_s1182" style="position:absolute;flip:x;visibility:visible;mso-wrap-style:square" from="1930,3260" to="1938,3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" strokeweight=".4pt"/>
                  <v:line id="Line 160" o:spid="_x0000_s1183" style="position:absolute;flip:x;visibility:visible;mso-wrap-style:square" from="1938,3252" to="1945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" strokeweight=".4pt"/>
                  <v:line id="Line 161" o:spid="_x0000_s1184" style="position:absolute;flip:x;visibility:visible;mso-wrap-style:square" from="1945,3245" to="1953,3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" strokeweight=".4pt"/>
                  <v:line id="Line 162" o:spid="_x0000_s1185" style="position:absolute;flip:x;visibility:visible;mso-wrap-style:square" from="1953,3237" to="1960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" strokeweight=".4pt"/>
                  <v:line id="Line 163" o:spid="_x0000_s1186" style="position:absolute;flip:x;visibility:visible;mso-wrap-style:square" from="1960,3230" to="1968,3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" strokeweight=".4pt"/>
                  <v:line id="Line 164" o:spid="_x0000_s1187" style="position:absolute;flip:x;visibility:visible;mso-wrap-style:square" from="1968,3222" to="1975,3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" strokeweight=".4pt"/>
                  <v:line id="Line 165" o:spid="_x0000_s1188" style="position:absolute;flip:x;visibility:visible;mso-wrap-style:square" from="1975,3215" to="1983,3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" strokeweight=".4pt"/>
                  <v:line id="Line 166" o:spid="_x0000_s1189" style="position:absolute;flip:x;visibility:visible;mso-wrap-style:square" from="1983,3207" to="1991,3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" strokeweight=".4pt"/>
                  <v:line id="Line 167" o:spid="_x0000_s1190" style="position:absolute;flip:x;visibility:visible;mso-wrap-style:square" from="1991,3200" to="1998,3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" strokeweight=".4pt"/>
                  <v:line id="Line 168" o:spid="_x0000_s1191" style="position:absolute;flip:x;visibility:visible;mso-wrap-style:square" from="1998,3192" to="2006,3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" strokeweight=".4pt"/>
                  <v:line id="Line 169" o:spid="_x0000_s1192" style="position:absolute;flip:x;visibility:visible;mso-wrap-style:square" from="2006,3185" to="2013,3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" strokeweight=".4pt"/>
                  <v:line id="Line 170" o:spid="_x0000_s1193" style="position:absolute;flip:x;visibility:visible;mso-wrap-style:square" from="2013,3177" to="2021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" strokeweight=".4pt"/>
                  <v:line id="Line 171" o:spid="_x0000_s1194" style="position:absolute;flip:x;visibility:visible;mso-wrap-style:square" from="2021,3170" to="2028,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" strokeweight=".4pt"/>
                  <v:line id="Line 172" o:spid="_x0000_s1195" style="position:absolute;flip:x;visibility:visible;mso-wrap-style:square" from="2028,3162" to="2036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" strokeweight=".4pt"/>
                  <v:line id="Line 173" o:spid="_x0000_s1196" style="position:absolute;flip:x;visibility:visible;mso-wrap-style:square" from="2036,3155" to="2043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" strokeweight=".4pt"/>
                  <v:line id="Line 174" o:spid="_x0000_s1197" style="position:absolute;flip:x;visibility:visible;mso-wrap-style:square" from="2043,3147" to="2051,3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" strokeweight=".4pt"/>
                  <v:line id="Line 175" o:spid="_x0000_s1198" style="position:absolute;flip:x;visibility:visible;mso-wrap-style:square" from="2051,3140" to="2058,3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" strokeweight=".4pt"/>
                  <v:line id="Line 176" o:spid="_x0000_s1199" style="position:absolute;flip:x;visibility:visible;mso-wrap-style:square" from="2058,3132" to="2066,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" strokeweight=".4pt"/>
                  <v:line id="Line 177" o:spid="_x0000_s1200" style="position:absolute;flip:x;visibility:visible;mso-wrap-style:square" from="2066,3125" to="2073,3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" strokeweight=".4pt"/>
                  <v:line id="Line 178" o:spid="_x0000_s1201" style="position:absolute;flip:x;visibility:visible;mso-wrap-style:square" from="2073,3117" to="2081,3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" strokeweight=".4pt"/>
                  <v:line id="Line 179" o:spid="_x0000_s1202" style="position:absolute;flip:x;visibility:visible;mso-wrap-style:square" from="2081,3110" to="2089,3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" strokeweight=".4pt"/>
                  <v:line id="Line 180" o:spid="_x0000_s1203" style="position:absolute;flip:x;visibility:visible;mso-wrap-style:square" from="2089,3102" to="2096,3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" strokeweight=".4pt"/>
                  <v:line id="Line 181" o:spid="_x0000_s1204" style="position:absolute;flip:x;visibility:visible;mso-wrap-style:square" from="2096,3095" to="2104,3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" strokeweight=".4pt"/>
                  <v:line id="Line 182" o:spid="_x0000_s1205" style="position:absolute;flip:x;visibility:visible;mso-wrap-style:square" from="2104,3087" to="2111,3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" strokeweight=".4pt"/>
                  <v:line id="Line 183" o:spid="_x0000_s1206" style="position:absolute;flip:x;visibility:visible;mso-wrap-style:square" from="2111,3080" to="2119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" strokeweight=".4pt"/>
                  <v:line id="Line 184" o:spid="_x0000_s1207" style="position:absolute;flip:x;visibility:visible;mso-wrap-style:square" from="2119,3072" to="2126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" strokeweight=".4pt"/>
                  <v:line id="Line 185" o:spid="_x0000_s1208" style="position:absolute;flip:x;visibility:visible;mso-wrap-style:square" from="2126,3065" to="2134,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" strokeweight=".4pt"/>
                  <v:line id="Line 186" o:spid="_x0000_s1209" style="position:absolute;flip:x;visibility:visible;mso-wrap-style:square" from="2134,3057" to="2141,3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" strokeweight=".4pt"/>
                  <v:line id="Line 187" o:spid="_x0000_s1210" style="position:absolute;flip:x;visibility:visible;mso-wrap-style:square" from="2141,3050" to="2149,3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" strokeweight=".4pt"/>
                  <v:line id="Line 188" o:spid="_x0000_s1211" style="position:absolute;flip:x;visibility:visible;mso-wrap-style:square" from="2149,3042" to="2156,3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" strokeweight=".4pt"/>
                  <v:line id="Line 189" o:spid="_x0000_s1212" style="position:absolute;flip:x;visibility:visible;mso-wrap-style:square" from="2156,3035" to="2164,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" strokeweight=".4pt"/>
                  <v:line id="Line 190" o:spid="_x0000_s1213" style="position:absolute;flip:x;visibility:visible;mso-wrap-style:square" from="2164,3027" to="2171,3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" strokeweight=".4pt"/>
                  <v:line id="Line 191" o:spid="_x0000_s1214" style="position:absolute;flip:x;visibility:visible;mso-wrap-style:square" from="2171,3020" to="2179,3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" strokeweight=".4pt"/>
                  <v:line id="Line 192" o:spid="_x0000_s1215" style="position:absolute;flip:x;visibility:visible;mso-wrap-style:square" from="2179,3012" to="2187,3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" strokeweight=".4pt"/>
                  <v:line id="Line 193" o:spid="_x0000_s1216" style="position:absolute;flip:x;visibility:visible;mso-wrap-style:square" from="2187,3005" to="2194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" strokeweight=".4pt"/>
                  <v:line id="Line 194" o:spid="_x0000_s1217" style="position:absolute;flip:x;visibility:visible;mso-wrap-style:square" from="2194,2997" to="2202,3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" strokeweight=".4pt"/>
                  <v:line id="Line 195" o:spid="_x0000_s1218" style="position:absolute;flip:x;visibility:visible;mso-wrap-style:square" from="2202,2990" to="2209,2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" strokeweight=".4pt"/>
                  <v:line id="Line 196" o:spid="_x0000_s1219" style="position:absolute;flip:x;visibility:visible;mso-wrap-style:square" from="2209,2982" to="2217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" strokeweight=".4pt"/>
                  <v:line id="Line 197" o:spid="_x0000_s1220" style="position:absolute;flip:x;visibility:visible;mso-wrap-style:square" from="2217,2975" to="2224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" strokeweight=".4pt"/>
                  <v:line id="Line 198" o:spid="_x0000_s1221" style="position:absolute;flip:x;visibility:visible;mso-wrap-style:square" from="2224,2967" to="2232,2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" strokeweight=".4pt"/>
                  <v:line id="Line 199" o:spid="_x0000_s1222" style="position:absolute;flip:x;visibility:visible;mso-wrap-style:square" from="2232,2960" to="2239,2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" strokeweight=".4pt"/>
                  <v:line id="Line 200" o:spid="_x0000_s1223" style="position:absolute;flip:x;visibility:visible;mso-wrap-style:square" from="2239,2952" to="2247,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" strokeweight=".4pt"/>
                  <v:line id="Line 201" o:spid="_x0000_s1224" style="position:absolute;flip:x;visibility:visible;mso-wrap-style:square" from="2247,2945" to="2254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" strokeweight=".4pt"/>
                  <v:line id="Line 202" o:spid="_x0000_s1225" style="position:absolute;flip:x;visibility:visible;mso-wrap-style:square" from="2254,2937" to="2262,2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" strokeweight=".4pt"/>
                  <v:line id="Line 203" o:spid="_x0000_s1226" style="position:absolute;flip:x;visibility:visible;mso-wrap-style:square" from="2262,2930" to="2269,2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" strokeweight=".4pt"/>
                  <v:line id="Line 204" o:spid="_x0000_s1227" style="position:absolute;flip:x;visibility:visible;mso-wrap-style:square" from="2269,2922" to="2277,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" strokeweight=".4pt"/>
                  <v:line id="Line 205" o:spid="_x0000_s1228" style="position:absolute;flip:x;visibility:visible;mso-wrap-style:square" from="2277,2915" to="2284,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" strokeweight=".4pt"/>
                  <v:line id="Line 206" o:spid="_x0000_s1229" style="position:absolute;flip:x;visibility:visible;mso-wrap-style:square" from="2284,2907" to="2292,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" strokeweight=".4pt"/>
                  <v:line id="Line 207" o:spid="_x0000_s1230" style="position:absolute;flip:x;visibility:visible;mso-wrap-style:square" from="2292,2900" to="2300,2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" strokeweight=".4pt"/>
                  <v:line id="Line 208" o:spid="_x0000_s1231" style="position:absolute;flip:x;visibility:visible;mso-wrap-style:square" from="2300,2892" to="2307,2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" strokeweight=".4pt"/>
                </v:group>
                <v:group id="Group 209" o:spid="_x0000_s1232" style="position:absolute;left:4400;width:9239;height:4476" coordorigin="1553,2187" coordsize="1455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<v:line id="Line 210" o:spid="_x0000_s1233" style="position:absolute;flip:x;visibility:visible;mso-wrap-style:square" from="2307,2885" to="2315,2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" strokeweight=".4pt"/>
                  <v:line id="Line 211" o:spid="_x0000_s1234" style="position:absolute;flip:x;visibility:visible;mso-wrap-style:square" from="2315,2877" to="2322,2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" strokeweight=".4pt"/>
                  <v:line id="Line 212" o:spid="_x0000_s1235" style="position:absolute;flip:x;visibility:visible;mso-wrap-style:square" from="2322,2870" to="2330,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" strokeweight=".4pt"/>
                  <v:line id="Line 213" o:spid="_x0000_s1236" style="position:absolute;flip:x;visibility:visible;mso-wrap-style:square" from="2330,2862" to="2337,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" strokeweight=".4pt"/>
                  <v:line id="Line 214" o:spid="_x0000_s1237" style="position:absolute;flip:x;visibility:visible;mso-wrap-style:square" from="2337,2855" to="2345,2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" strokeweight=".4pt"/>
                  <v:line id="Line 215" o:spid="_x0000_s1238" style="position:absolute;flip:x;visibility:visible;mso-wrap-style:square" from="2345,2847" to="2352,2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" strokeweight=".4pt"/>
                  <v:line id="Line 216" o:spid="_x0000_s1239" style="position:absolute;flip:x;visibility:visible;mso-wrap-style:square" from="2352,2840" to="2360,2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" strokeweight=".4pt"/>
                  <v:line id="Line 217" o:spid="_x0000_s1240" style="position:absolute;flip:x;visibility:visible;mso-wrap-style:square" from="2360,2832" to="2367,2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" strokeweight=".4pt"/>
                  <v:line id="Line 218" o:spid="_x0000_s1241" style="position:absolute;flip:x;visibility:visible;mso-wrap-style:square" from="2367,2825" to="2375,2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" strokeweight=".4pt"/>
                  <v:line id="Line 219" o:spid="_x0000_s1242" style="position:absolute;flip:x;visibility:visible;mso-wrap-style:square" from="2375,2817" to="2382,2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" strokeweight=".4pt"/>
                  <v:line id="Line 220" o:spid="_x0000_s1243" style="position:absolute;flip:x;visibility:visible;mso-wrap-style:square" from="2382,2810" to="2390,2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" strokeweight=".4pt"/>
                  <v:line id="Line 221" o:spid="_x0000_s1244" style="position:absolute;flip:x;visibility:visible;mso-wrap-style:square" from="2390,2802" to="2398,2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" strokeweight=".4pt"/>
                  <v:line id="Line 222" o:spid="_x0000_s1245" style="position:absolute;flip:x;visibility:visible;mso-wrap-style:square" from="2398,2795" to="2405,2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" strokeweight=".4pt"/>
                  <v:line id="Line 223" o:spid="_x0000_s1246" style="position:absolute;flip:x;visibility:visible;mso-wrap-style:square" from="2405,2787" to="2413,2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" strokeweight=".4pt"/>
                  <v:line id="Line 224" o:spid="_x0000_s1247" style="position:absolute;flip:x;visibility:visible;mso-wrap-style:square" from="2413,2780" to="2420,2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" strokeweight=".4pt"/>
                  <v:line id="Line 225" o:spid="_x0000_s1248" style="position:absolute;flip:x;visibility:visible;mso-wrap-style:square" from="2420,2772" to="2428,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" strokeweight=".4pt"/>
                  <v:line id="Line 226" o:spid="_x0000_s1249" style="position:absolute;flip:x;visibility:visible;mso-wrap-style:square" from="2428,2765" to="2435,2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" strokeweight=".4pt"/>
                  <v:line id="Line 227" o:spid="_x0000_s1250" style="position:absolute;flip:x;visibility:visible;mso-wrap-style:square" from="2435,2757" to="2443,2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" strokeweight=".4pt"/>
                  <v:line id="Line 228" o:spid="_x0000_s1251" style="position:absolute;flip:x;visibility:visible;mso-wrap-style:square" from="2443,2750" to="2450,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" strokeweight=".4pt"/>
                  <v:line id="Line 229" o:spid="_x0000_s1252" style="position:absolute;flip:x;visibility:visible;mso-wrap-style:square" from="2450,2742" to="2458,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" strokeweight=".4pt"/>
                  <v:line id="Line 230" o:spid="_x0000_s1253" style="position:absolute;flip:x;visibility:visible;mso-wrap-style:square" from="2458,2735" to="2465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" strokeweight=".4pt"/>
                  <v:line id="Line 231" o:spid="_x0000_s1254" style="position:absolute;flip:x;visibility:visible;mso-wrap-style:square" from="2465,2727" to="2473,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" strokeweight=".4pt"/>
                  <v:line id="Line 232" o:spid="_x0000_s1255" style="position:absolute;flip:x;visibility:visible;mso-wrap-style:square" from="2473,2720" to="2480,2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" strokeweight=".4pt"/>
                  <v:line id="Line 233" o:spid="_x0000_s1256" style="position:absolute;flip:x;visibility:visible;mso-wrap-style:square" from="2480,2712" to="2488,2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" strokeweight=".4pt"/>
                  <v:line id="Line 234" o:spid="_x0000_s1257" style="position:absolute;flip:x;visibility:visible;mso-wrap-style:square" from="2488,2705" to="2496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" strokeweight=".4pt"/>
                  <v:line id="Line 235" o:spid="_x0000_s1258" style="position:absolute;flip:x;visibility:visible;mso-wrap-style:square" from="2496,2697" to="2503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" strokeweight=".4pt"/>
                  <v:line id="Line 236" o:spid="_x0000_s1259" style="position:absolute;flip:x;visibility:visible;mso-wrap-style:square" from="2503,2690" to="2511,2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" strokeweight=".4pt"/>
                  <v:line id="Line 237" o:spid="_x0000_s1260" style="position:absolute;flip:x;visibility:visible;mso-wrap-style:square" from="2511,2682" to="2518,2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" strokeweight=".4pt"/>
                  <v:line id="Line 238" o:spid="_x0000_s1261" style="position:absolute;flip:x;visibility:visible;mso-wrap-style:square" from="2518,2675" to="2526,2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" strokeweight=".4pt"/>
                  <v:line id="Line 239" o:spid="_x0000_s1262" style="position:absolute;flip:x;visibility:visible;mso-wrap-style:square" from="2526,2667" to="2533,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" strokeweight=".4pt"/>
                  <v:line id="Line 240" o:spid="_x0000_s1263" style="position:absolute;flip:x;visibility:visible;mso-wrap-style:square" from="2533,2660" to="2541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" strokeweight=".4pt"/>
                  <v:line id="Line 241" o:spid="_x0000_s1264" style="position:absolute;flip:x;visibility:visible;mso-wrap-style:square" from="2541,2652" to="2548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" strokeweight=".4pt"/>
                  <v:line id="Line 242" o:spid="_x0000_s1265" style="position:absolute;flip:x;visibility:visible;mso-wrap-style:square" from="2548,2645" to="2556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" strokeweight=".4pt"/>
                  <v:line id="Line 243" o:spid="_x0000_s1266" style="position:absolute;flip:x;visibility:visible;mso-wrap-style:square" from="2556,2637" to="2563,2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" strokeweight=".4pt"/>
                  <v:line id="Line 244" o:spid="_x0000_s1267" style="position:absolute;flip:x;visibility:visible;mso-wrap-style:square" from="2563,2630" to="2571,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" strokeweight=".4pt"/>
                  <v:line id="Line 245" o:spid="_x0000_s1268" style="position:absolute;flip:x;visibility:visible;mso-wrap-style:square" from="2571,2622" to="2578,2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" strokeweight=".4pt"/>
                  <v:line id="Line 246" o:spid="_x0000_s1269" style="position:absolute;flip:x;visibility:visible;mso-wrap-style:square" from="2578,2615" to="2586,2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" strokeweight=".4pt"/>
                  <v:line id="Line 247" o:spid="_x0000_s1270" style="position:absolute;flip:x;visibility:visible;mso-wrap-style:square" from="2586,2607" to="2594,2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" strokeweight=".4pt"/>
                  <v:line id="Line 248" o:spid="_x0000_s1271" style="position:absolute;flip:x;visibility:visible;mso-wrap-style:square" from="2594,2600" to="2601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" strokeweight=".4pt"/>
                  <v:line id="Line 249" o:spid="_x0000_s1272" style="position:absolute;flip:x;visibility:visible;mso-wrap-style:square" from="2601,2592" to="2609,2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" strokeweight=".4pt"/>
                  <v:line id="Line 250" o:spid="_x0000_s1273" style="position:absolute;flip:x;visibility:visible;mso-wrap-style:square" from="2609,2585" to="2616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" strokeweight=".4pt"/>
                  <v:line id="Line 251" o:spid="_x0000_s1274" style="position:absolute;flip:x;visibility:visible;mso-wrap-style:square" from="2616,2577" to="2624,2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" strokeweight=".4pt"/>
                  <v:line id="Line 252" o:spid="_x0000_s1275" style="position:absolute;flip:x;visibility:visible;mso-wrap-style:square" from="2624,2570" to="2631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" strokeweight=".4pt"/>
                  <v:line id="Line 253" o:spid="_x0000_s1276" style="position:absolute;flip:x;visibility:visible;mso-wrap-style:square" from="2631,2562" to="2639,2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" strokeweight=".4pt"/>
                  <v:line id="Line 254" o:spid="_x0000_s1277" style="position:absolute;flip:x;visibility:visible;mso-wrap-style:square" from="2639,2555" to="2646,2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" strokeweight=".4pt"/>
                  <v:line id="Line 255" o:spid="_x0000_s1278" style="position:absolute;flip:x;visibility:visible;mso-wrap-style:square" from="2646,2547" to="2654,2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" strokeweight=".4pt"/>
                  <v:line id="Line 256" o:spid="_x0000_s1279" style="position:absolute;flip:x;visibility:visible;mso-wrap-style:square" from="2654,2540" to="2661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" strokeweight=".4pt"/>
                  <v:line id="Line 257" o:spid="_x0000_s1280" style="position:absolute;flip:x;visibility:visible;mso-wrap-style:square" from="2661,2532" to="266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" strokeweight=".4pt"/>
                  <v:line id="Line 258" o:spid="_x0000_s1281" style="position:absolute;flip:x;visibility:visible;mso-wrap-style:square" from="2669,2525" to="2676,2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" strokeweight=".4pt"/>
                  <v:line id="Line 259" o:spid="_x0000_s1282" style="position:absolute;flip:x;visibility:visible;mso-wrap-style:square" from="2676,2517" to="2684,2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" strokeweight=".4pt"/>
                  <v:line id="Line 260" o:spid="_x0000_s1283" style="position:absolute;flip:x;visibility:visible;mso-wrap-style:square" from="2684,2510" to="2691,2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" strokeweight=".4pt"/>
                  <v:line id="Line 261" o:spid="_x0000_s1284" style="position:absolute;flip:x;visibility:visible;mso-wrap-style:square" from="2691,2502" to="2699,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" strokeweight=".4pt"/>
                  <v:line id="Line 262" o:spid="_x0000_s1285" style="position:absolute;flip:x;visibility:visible;mso-wrap-style:square" from="2699,2495" to="2707,2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" strokeweight=".4pt"/>
                  <v:line id="Line 263" o:spid="_x0000_s1286" style="position:absolute;flip:x;visibility:visible;mso-wrap-style:square" from="2707,2487" to="2714,2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" strokeweight=".4pt"/>
                  <v:line id="Line 264" o:spid="_x0000_s1287" style="position:absolute;flip:x;visibility:visible;mso-wrap-style:square" from="2714,2480" to="2722,2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" strokeweight=".4pt"/>
                  <v:line id="Line 265" o:spid="_x0000_s1288" style="position:absolute;flip:x;visibility:visible;mso-wrap-style:square" from="2722,2472" to="2729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" strokeweight=".4pt"/>
                  <v:line id="Line 266" o:spid="_x0000_s1289" style="position:absolute;flip:x;visibility:visible;mso-wrap-style:square" from="2729,2465" to="2737,2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" strokeweight=".4pt"/>
                  <v:line id="Line 267" o:spid="_x0000_s1290" style="position:absolute;flip:x;visibility:visible;mso-wrap-style:square" from="2737,2457" to="2744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" strokeweight=".4pt"/>
                  <v:line id="Line 268" o:spid="_x0000_s1291" style="position:absolute;flip:x;visibility:visible;mso-wrap-style:square" from="2744,2450" to="2752,2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" strokeweight=".4pt"/>
                  <v:line id="Line 269" o:spid="_x0000_s1292" style="position:absolute;flip:x;visibility:visible;mso-wrap-style:square" from="2752,2442" to="2759,2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" strokeweight=".4pt"/>
                  <v:line id="Line 270" o:spid="_x0000_s1293" style="position:absolute;flip:x;visibility:visible;mso-wrap-style:square" from="2759,2435" to="2767,2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" strokeweight=".4pt"/>
                  <v:line id="Line 271" o:spid="_x0000_s1294" style="position:absolute;flip:x;visibility:visible;mso-wrap-style:square" from="2767,2427" to="2774,2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" strokeweight=".4pt"/>
                  <v:line id="Line 272" o:spid="_x0000_s1295" style="position:absolute;flip:x;visibility:visible;mso-wrap-style:square" from="2774,2420" to="2782,2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" strokeweight=".4pt"/>
                  <v:line id="Line 273" o:spid="_x0000_s1296" style="position:absolute;flip:x;visibility:visible;mso-wrap-style:square" from="2782,2412" to="2789,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" strokeweight=".4pt"/>
                  <v:line id="Line 274" o:spid="_x0000_s1297" style="position:absolute;flip:x;visibility:visible;mso-wrap-style:square" from="2789,2405" to="2797,2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" strokeweight=".4pt"/>
                  <v:line id="Line 275" o:spid="_x0000_s1298" style="position:absolute;flip:x;visibility:visible;mso-wrap-style:square" from="2797,2397" to="2805,2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" strokeweight=".4pt"/>
                  <v:line id="Line 276" o:spid="_x0000_s1299" style="position:absolute;flip:x;visibility:visible;mso-wrap-style:square" from="2805,2390" to="2812,2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" strokeweight=".4pt"/>
                  <v:line id="Line 277" o:spid="_x0000_s1300" style="position:absolute;flip:x;visibility:visible;mso-wrap-style:square" from="2812,2382" to="2820,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" strokeweight=".4pt"/>
                  <v:line id="Line 278" o:spid="_x0000_s1301" style="position:absolute;flip:x;visibility:visible;mso-wrap-style:square" from="2820,2375" to="2827,2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" strokeweight=".4pt"/>
                  <v:line id="Line 279" o:spid="_x0000_s1302" style="position:absolute;flip:x;visibility:visible;mso-wrap-style:square" from="2827,2367" to="2835,2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" strokeweight=".4pt"/>
                  <v:line id="Line 280" o:spid="_x0000_s1303" style="position:absolute;flip:x;visibility:visible;mso-wrap-style:square" from="2835,2360" to="2842,2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" strokeweight=".4pt"/>
                  <v:line id="Line 281" o:spid="_x0000_s1304" style="position:absolute;flip:x;visibility:visible;mso-wrap-style:square" from="2842,2352" to="2850,2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" strokeweight=".4pt"/>
                  <v:line id="Line 282" o:spid="_x0000_s1305" style="position:absolute;flip:x;visibility:visible;mso-wrap-style:square" from="2850,2345" to="2857,2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" strokeweight=".4pt"/>
                  <v:line id="Line 283" o:spid="_x0000_s1306" style="position:absolute;flip:x;visibility:visible;mso-wrap-style:square" from="2857,2337" to="2865,2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" strokeweight=".4pt"/>
                  <v:line id="Line 284" o:spid="_x0000_s1307" style="position:absolute;flip:x;visibility:visible;mso-wrap-style:square" from="2865,2330" to="2872,2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" strokeweight=".4pt"/>
                  <v:line id="Line 285" o:spid="_x0000_s1308" style="position:absolute;flip:x;visibility:visible;mso-wrap-style:square" from="2872,2322" to="2880,2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" strokeweight=".4pt"/>
                  <v:line id="Line 286" o:spid="_x0000_s1309" style="position:absolute;flip:x;visibility:visible;mso-wrap-style:square" from="2880,2315" to="2887,2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" strokeweight=".4pt"/>
                  <v:line id="Line 287" o:spid="_x0000_s1310" style="position:absolute;flip:x;visibility:visible;mso-wrap-style:square" from="2887,2307" to="2895,2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" strokeweight=".4pt"/>
                  <v:line id="Line 288" o:spid="_x0000_s1311" style="position:absolute;flip:x;visibility:visible;mso-wrap-style:square" from="2895,2300" to="2903,2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" strokeweight=".4pt"/>
                  <v:line id="Line 289" o:spid="_x0000_s1312" style="position:absolute;flip:x;visibility:visible;mso-wrap-style:square" from="2903,2292" to="2910,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" strokeweight=".4pt"/>
                  <v:line id="Line 290" o:spid="_x0000_s1313" style="position:absolute;flip:x;visibility:visible;mso-wrap-style:square" from="2910,2285" to="2918,2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" strokeweight=".4pt"/>
                  <v:line id="Line 291" o:spid="_x0000_s1314" style="position:absolute;flip:x;visibility:visible;mso-wrap-style:square" from="2918,2277" to="2925,2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" strokeweight=".4pt"/>
                  <v:line id="Line 292" o:spid="_x0000_s1315" style="position:absolute;flip:x;visibility:visible;mso-wrap-style:square" from="2925,2270" to="2933,2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" strokeweight=".4pt"/>
                  <v:line id="Line 293" o:spid="_x0000_s1316" style="position:absolute;flip:x;visibility:visible;mso-wrap-style:square" from="2933,2262" to="2940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" strokeweight=".4pt"/>
                  <v:line id="Line 294" o:spid="_x0000_s1317" style="position:absolute;flip:x;visibility:visible;mso-wrap-style:square" from="2940,2255" to="2948,2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" strokeweight=".4pt"/>
                  <v:line id="Line 295" o:spid="_x0000_s1318" style="position:absolute;flip:x;visibility:visible;mso-wrap-style:square" from="2948,2247" to="2955,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" strokeweight=".4pt"/>
                  <v:line id="Line 296" o:spid="_x0000_s1319" style="position:absolute;flip:x;visibility:visible;mso-wrap-style:square" from="2955,2240" to="2963,2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" strokeweight=".4pt"/>
                  <v:line id="Line 297" o:spid="_x0000_s1320" style="position:absolute;flip:x;visibility:visible;mso-wrap-style:square" from="2963,2232" to="297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" strokeweight=".4pt"/>
                  <v:line id="Line 298" o:spid="_x0000_s1321" style="position:absolute;flip:x;visibility:visible;mso-wrap-style:square" from="2970,2225" to="2978,2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" strokeweight=".4pt"/>
                  <v:line id="Line 299" o:spid="_x0000_s1322" style="position:absolute;flip:x;visibility:visible;mso-wrap-style:square" from="2978,2217" to="2985,2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" strokeweight=".4pt"/>
                  <v:line id="Line 300" o:spid="_x0000_s1323" style="position:absolute;flip:x;visibility:visible;mso-wrap-style:square" from="2985,2210" to="2993,2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" strokeweight=".4pt"/>
                  <v:line id="Line 301" o:spid="_x0000_s1324" style="position:absolute;flip:x;visibility:visible;mso-wrap-style:square" from="2993,2202" to="3000,2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" strokeweight=".4pt"/>
                  <v:line id="Line 302" o:spid="_x0000_s1325" style="position:absolute;flip:x;visibility:visible;mso-wrap-style:square" from="3000,2195" to="3008,2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" strokeweight=".4pt"/>
                  <v:line id="Line 303" o:spid="_x0000_s1326" style="position:absolute;flip:x y;visibility:visible;mso-wrap-style:square" from="1553,2187" to="1561,2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" strokeweight=".4pt"/>
                  <v:line id="Line 304" o:spid="_x0000_s1327" style="position:absolute;flip:x;visibility:visible;mso-wrap-style:square" from="1561,2195" to="1568,2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" strokeweight=".4pt"/>
                  <v:line id="Line 305" o:spid="_x0000_s1328" style="position:absolute;flip:x y;visibility:visible;mso-wrap-style:square" from="1568,2195" to="1576,2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" strokeweight=".4pt"/>
                  <v:line id="Line 306" o:spid="_x0000_s1329" style="position:absolute;flip:x;visibility:visible;mso-wrap-style:square" from="1576,2202" to="1584,2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" strokeweight=".4pt"/>
                  <v:line id="Line 307" o:spid="_x0000_s1330" style="position:absolute;flip:x y;visibility:visible;mso-wrap-style:square" from="1584,2202" to="1591,2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" strokeweight=".4pt"/>
                  <v:line id="Line 308" o:spid="_x0000_s1331" style="position:absolute;flip:x;visibility:visible;mso-wrap-style:square" from="1591,2210" to="1599,2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" strokeweight=".4pt"/>
                  <v:line id="Line 309" o:spid="_x0000_s1332" style="position:absolute;flip:x y;visibility:visible;mso-wrap-style:square" from="1599,2210" to="1606,2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" strokeweight=".4pt"/>
                  <v:line id="Line 310" o:spid="_x0000_s1333" style="position:absolute;flip:x;visibility:visible;mso-wrap-style:square" from="1606,2217" to="1614,2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" strokeweight=".4pt"/>
                  <v:line id="Line 311" o:spid="_x0000_s1334" style="position:absolute;flip:x y;visibility:visible;mso-wrap-style:square" from="1614,2217" to="1621,2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" strokeweight=".4pt"/>
                  <v:line id="Line 312" o:spid="_x0000_s1335" style="position:absolute;flip:x;visibility:visible;mso-wrap-style:square" from="1621,2225" to="1629,2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" strokeweight=".4pt"/>
                  <v:line id="Line 313" o:spid="_x0000_s1336" style="position:absolute;flip:x y;visibility:visible;mso-wrap-style:square" from="1629,2225" to="1636,2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" strokeweight=".4pt"/>
                  <v:line id="Line 314" o:spid="_x0000_s1337" style="position:absolute;flip:x;visibility:visible;mso-wrap-style:square" from="1636,2232" to="1644,2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" strokeweight=".4pt"/>
                  <v:line id="Line 315" o:spid="_x0000_s1338" style="position:absolute;flip:x y;visibility:visible;mso-wrap-style:square" from="1644,2232" to="1651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" strokeweight=".4pt"/>
                  <v:line id="Line 316" o:spid="_x0000_s1339" style="position:absolute;flip:x;visibility:visible;mso-wrap-style:square" from="1651,2240" to="1659,2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" strokeweight=".4pt"/>
                  <v:line id="Line 317" o:spid="_x0000_s1340" style="position:absolute;flip:x y;visibility:visible;mso-wrap-style:square" from="1659,2240" to="1666,2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" strokeweight=".4pt"/>
                  <v:line id="Line 318" o:spid="_x0000_s1341" style="position:absolute;flip:x;visibility:visible;mso-wrap-style:square" from="1666,2247" to="1674,2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" strokeweight=".4pt"/>
                  <v:line id="Line 319" o:spid="_x0000_s1342" style="position:absolute;flip:x y;visibility:visible;mso-wrap-style:square" from="1674,2247" to="1682,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" strokeweight=".4pt"/>
                  <v:line id="Line 320" o:spid="_x0000_s1343" style="position:absolute;flip:x;visibility:visible;mso-wrap-style:square" from="1682,2255" to="1689,2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" strokeweight=".4pt"/>
                  <v:line id="Line 321" o:spid="_x0000_s1344" style="position:absolute;flip:x y;visibility:visible;mso-wrap-style:square" from="1689,2255" to="1697,2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" strokeweight=".4pt"/>
                  <v:line id="Line 322" o:spid="_x0000_s1345" style="position:absolute;flip:x;visibility:visible;mso-wrap-style:square" from="1697,2262" to="1704,2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" strokeweight=".4pt"/>
                  <v:line id="Line 323" o:spid="_x0000_s1346" style="position:absolute;flip:x y;visibility:visible;mso-wrap-style:square" from="1704,2262" to="1712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" strokeweight=".4pt"/>
                  <v:line id="Line 324" o:spid="_x0000_s1347" style="position:absolute;flip:x;visibility:visible;mso-wrap-style:square" from="1712,2270" to="1719,2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" strokeweight=".4pt"/>
                  <v:line id="Line 325" o:spid="_x0000_s1348" style="position:absolute;flip:x y;visibility:visible;mso-wrap-style:square" from="1719,2270" to="1727,2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" strokeweight=".4pt"/>
                  <v:line id="Line 326" o:spid="_x0000_s1349" style="position:absolute;flip:x;visibility:visible;mso-wrap-style:square" from="1727,2277" to="1734,2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" strokeweight=".4pt"/>
                  <v:line id="Line 327" o:spid="_x0000_s1350" style="position:absolute;flip:x y;visibility:visible;mso-wrap-style:square" from="1734,2277" to="1742,2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" strokeweight=".4pt"/>
                  <v:line id="Line 328" o:spid="_x0000_s1351" style="position:absolute;flip:x;visibility:visible;mso-wrap-style:square" from="1742,2285" to="1749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" strokeweight=".4pt"/>
                  <v:line id="Line 329" o:spid="_x0000_s1352" style="position:absolute;flip:x y;visibility:visible;mso-wrap-style:square" from="1749,2285" to="1757,2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" strokeweight=".4pt"/>
                  <v:line id="Line 330" o:spid="_x0000_s1353" style="position:absolute;flip:x;visibility:visible;mso-wrap-style:square" from="1757,2292" to="1764,2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" strokeweight=".4pt"/>
                  <v:line id="Line 331" o:spid="_x0000_s1354" style="position:absolute;flip:x y;visibility:visible;mso-wrap-style:square" from="1764,2292" to="1772,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" strokeweight=".4pt"/>
                  <v:line id="Line 332" o:spid="_x0000_s1355" style="position:absolute;flip:x;visibility:visible;mso-wrap-style:square" from="1772,2300" to="1780,2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" strokeweight=".4pt"/>
                  <v:line id="Line 333" o:spid="_x0000_s1356" style="position:absolute;flip:x y;visibility:visible;mso-wrap-style:square" from="1780,2300" to="1787,2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" strokeweight=".4pt"/>
                  <v:line id="Line 334" o:spid="_x0000_s1357" style="position:absolute;flip:x;visibility:visible;mso-wrap-style:square" from="1787,2307" to="1795,2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" strokeweight=".4pt"/>
                  <v:line id="Line 335" o:spid="_x0000_s1358" style="position:absolute;flip:x y;visibility:visible;mso-wrap-style:square" from="1795,2307" to="1802,2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" strokeweight=".4pt"/>
                  <v:line id="Line 336" o:spid="_x0000_s1359" style="position:absolute;flip:x;visibility:visible;mso-wrap-style:square" from="1802,2315" to="1810,2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" strokeweight=".4pt"/>
                  <v:line id="Line 337" o:spid="_x0000_s1360" style="position:absolute;flip:x y;visibility:visible;mso-wrap-style:square" from="1810,2315" to="1817,2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" strokeweight=".4pt"/>
                  <v:line id="Line 338" o:spid="_x0000_s1361" style="position:absolute;flip:x;visibility:visible;mso-wrap-style:square" from="1817,2322" to="1825,2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" strokeweight=".4pt"/>
                  <v:line id="Line 339" o:spid="_x0000_s1362" style="position:absolute;flip:x y;visibility:visible;mso-wrap-style:square" from="1825,2322" to="1832,2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" strokeweight=".4pt"/>
                  <v:line id="Line 340" o:spid="_x0000_s1363" style="position:absolute;flip:x;visibility:visible;mso-wrap-style:square" from="1832,2330" to="1840,2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" strokeweight=".4pt"/>
                  <v:line id="Line 341" o:spid="_x0000_s1364" style="position:absolute;flip:x y;visibility:visible;mso-wrap-style:square" from="1840,2330" to="1847,2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" strokeweight=".4pt"/>
                  <v:line id="Line 342" o:spid="_x0000_s1365" style="position:absolute;flip:x;visibility:visible;mso-wrap-style:square" from="1847,2337" to="1855,2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" strokeweight=".4pt"/>
                  <v:line id="Line 343" o:spid="_x0000_s1366" style="position:absolute;flip:x y;visibility:visible;mso-wrap-style:square" from="1855,2337" to="1862,2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" strokeweight=".4pt"/>
                  <v:line id="Line 344" o:spid="_x0000_s1367" style="position:absolute;flip:x;visibility:visible;mso-wrap-style:square" from="1862,2345" to="1870,2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" strokeweight=".4pt"/>
                  <v:line id="Line 345" o:spid="_x0000_s1368" style="position:absolute;flip:x y;visibility:visible;mso-wrap-style:square" from="1870,2345" to="1877,2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" strokeweight=".4pt"/>
                  <v:line id="Line 346" o:spid="_x0000_s1369" style="position:absolute;flip:x;visibility:visible;mso-wrap-style:square" from="1877,2352" to="1885,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" strokeweight=".4pt"/>
                  <v:line id="Line 347" o:spid="_x0000_s1370" style="position:absolute;flip:x y;visibility:visible;mso-wrap-style:square" from="1885,2352" to="1893,2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" strokeweight=".4pt"/>
                  <v:line id="Line 348" o:spid="_x0000_s1371" style="position:absolute;flip:x;visibility:visible;mso-wrap-style:square" from="1893,2360" to="1900,2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" strokeweight=".4pt"/>
                  <v:line id="Line 349" o:spid="_x0000_s1372" style="position:absolute;flip:x y;visibility:visible;mso-wrap-style:square" from="1900,2360" to="1908,2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" strokeweight=".4pt"/>
                  <v:line id="Line 350" o:spid="_x0000_s1373" style="position:absolute;flip:x;visibility:visible;mso-wrap-style:square" from="1908,2367" to="1915,2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" strokeweight=".4pt"/>
                  <v:line id="Line 351" o:spid="_x0000_s1374" style="position:absolute;flip:x y;visibility:visible;mso-wrap-style:square" from="1915,2367" to="1923,2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" strokeweight=".4pt"/>
                  <v:line id="Line 352" o:spid="_x0000_s1375" style="position:absolute;flip:x;visibility:visible;mso-wrap-style:square" from="1923,2375" to="1930,2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" strokeweight=".4pt"/>
                  <v:line id="Line 353" o:spid="_x0000_s1376" style="position:absolute;flip:x y;visibility:visible;mso-wrap-style:square" from="1930,2375" to="1938,2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" strokeweight=".4pt"/>
                  <v:line id="Line 354" o:spid="_x0000_s1377" style="position:absolute;flip:x;visibility:visible;mso-wrap-style:square" from="1938,2382" to="1945,2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" strokeweight=".4pt"/>
                  <v:line id="Line 355" o:spid="_x0000_s1378" style="position:absolute;flip:x y;visibility:visible;mso-wrap-style:square" from="1945,2382" to="1953,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" strokeweight=".4pt"/>
                  <v:line id="Line 356" o:spid="_x0000_s1379" style="position:absolute;flip:x;visibility:visible;mso-wrap-style:square" from="1953,2390" to="1960,2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" strokeweight=".4pt"/>
                  <v:line id="Line 357" o:spid="_x0000_s1380" style="position:absolute;flip:x y;visibility:visible;mso-wrap-style:square" from="1960,2390" to="1968,2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" strokeweight=".4pt"/>
                  <v:line id="Line 358" o:spid="_x0000_s1381" style="position:absolute;flip:x;visibility:visible;mso-wrap-style:square" from="1968,2397" to="1975,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" strokeweight=".4pt"/>
                  <v:line id="Line 359" o:spid="_x0000_s1382" style="position:absolute;flip:x y;visibility:visible;mso-wrap-style:square" from="1975,2397" to="1983,2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" strokeweight=".4pt"/>
                  <v:line id="Line 360" o:spid="_x0000_s1383" style="position:absolute;flip:x;visibility:visible;mso-wrap-style:square" from="1983,2405" to="1991,2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" strokeweight=".4pt"/>
                  <v:line id="Line 361" o:spid="_x0000_s1384" style="position:absolute;flip:x y;visibility:visible;mso-wrap-style:square" from="1991,2405" to="1998,2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" strokeweight=".4pt"/>
                  <v:line id="Line 362" o:spid="_x0000_s1385" style="position:absolute;flip:x;visibility:visible;mso-wrap-style:square" from="1998,2412" to="2006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" strokeweight=".4pt"/>
                  <v:line id="Line 363" o:spid="_x0000_s1386" style="position:absolute;flip:x y;visibility:visible;mso-wrap-style:square" from="2006,2412" to="2013,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" strokeweight=".4pt"/>
                  <v:line id="Line 364" o:spid="_x0000_s1387" style="position:absolute;flip:x;visibility:visible;mso-wrap-style:square" from="2013,2420" to="2021,2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" strokeweight=".4pt"/>
                  <v:line id="Line 365" o:spid="_x0000_s1388" style="position:absolute;flip:x y;visibility:visible;mso-wrap-style:square" from="2021,2420" to="2028,2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" strokeweight=".4pt"/>
                  <v:line id="Line 366" o:spid="_x0000_s1389" style="position:absolute;flip:x;visibility:visible;mso-wrap-style:square" from="2028,2427" to="2036,2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" strokeweight=".4pt"/>
                  <v:line id="Line 367" o:spid="_x0000_s1390" style="position:absolute;flip:x y;visibility:visible;mso-wrap-style:square" from="2036,2427" to="2043,2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" strokeweight=".4pt"/>
                  <v:line id="Line 368" o:spid="_x0000_s1391" style="position:absolute;flip:x;visibility:visible;mso-wrap-style:square" from="2043,2435" to="2051,2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" strokeweight=".4pt"/>
                  <v:line id="Line 369" o:spid="_x0000_s1392" style="position:absolute;flip:x y;visibility:visible;mso-wrap-style:square" from="2051,2435" to="2058,2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" strokeweight=".4pt"/>
                  <v:line id="Line 370" o:spid="_x0000_s1393" style="position:absolute;flip:x;visibility:visible;mso-wrap-style:square" from="2058,2442" to="2066,2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" strokeweight=".4pt"/>
                  <v:line id="Line 371" o:spid="_x0000_s1394" style="position:absolute;flip:x y;visibility:visible;mso-wrap-style:square" from="2066,2442" to="2073,2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" strokeweight=".4pt"/>
                  <v:line id="Line 372" o:spid="_x0000_s1395" style="position:absolute;flip:x;visibility:visible;mso-wrap-style:square" from="2073,2450" to="2081,2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" strokeweight=".4pt"/>
                  <v:line id="Line 373" o:spid="_x0000_s1396" style="position:absolute;flip:x y;visibility:visible;mso-wrap-style:square" from="2081,2450" to="2089,2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" strokeweight=".4pt"/>
                  <v:line id="Line 374" o:spid="_x0000_s1397" style="position:absolute;flip:x;visibility:visible;mso-wrap-style:square" from="2089,2457" to="2096,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" strokeweight=".4pt"/>
                  <v:line id="Line 375" o:spid="_x0000_s1398" style="position:absolute;flip:x y;visibility:visible;mso-wrap-style:square" from="2096,2457" to="2104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" strokeweight=".4pt"/>
                  <v:line id="Line 376" o:spid="_x0000_s1399" style="position:absolute;flip:x;visibility:visible;mso-wrap-style:square" from="2104,2465" to="2111,2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" strokeweight=".4pt"/>
                  <v:line id="Line 377" o:spid="_x0000_s1400" style="position:absolute;flip:x y;visibility:visible;mso-wrap-style:square" from="2111,2465" to="2119,2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" strokeweight=".4pt"/>
                  <v:line id="Line 378" o:spid="_x0000_s1401" style="position:absolute;flip:x;visibility:visible;mso-wrap-style:square" from="2119,2472" to="2126,2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" strokeweight=".4pt"/>
                  <v:line id="Line 379" o:spid="_x0000_s1402" style="position:absolute;flip:x y;visibility:visible;mso-wrap-style:square" from="2126,2472" to="2134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" strokeweight=".4pt"/>
                  <v:line id="Line 380" o:spid="_x0000_s1403" style="position:absolute;flip:x;visibility:visible;mso-wrap-style:square" from="2134,2480" to="2141,2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" strokeweight=".4pt"/>
                  <v:line id="Line 381" o:spid="_x0000_s1404" style="position:absolute;flip:x y;visibility:visible;mso-wrap-style:square" from="2141,2480" to="2149,2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" strokeweight=".4pt"/>
                  <v:line id="Line 382" o:spid="_x0000_s1405" style="position:absolute;flip:x;visibility:visible;mso-wrap-style:square" from="2149,2487" to="2156,2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" strokeweight=".4pt"/>
                  <v:line id="Line 383" o:spid="_x0000_s1406" style="position:absolute;flip:x y;visibility:visible;mso-wrap-style:square" from="2156,2487" to="2164,2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" strokeweight=".4pt"/>
                  <v:line id="Line 384" o:spid="_x0000_s1407" style="position:absolute;flip:x;visibility:visible;mso-wrap-style:square" from="2164,2495" to="2171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" strokeweight=".4pt"/>
                  <v:line id="Line 385" o:spid="_x0000_s1408" style="position:absolute;flip:x y;visibility:visible;mso-wrap-style:square" from="2171,2495" to="2179,2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" strokeweight=".4pt"/>
                  <v:line id="Line 386" o:spid="_x0000_s1409" style="position:absolute;flip:x;visibility:visible;mso-wrap-style:square" from="2179,2502" to="2187,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" strokeweight=".4pt"/>
                  <v:line id="Line 387" o:spid="_x0000_s1410" style="position:absolute;flip:x y;visibility:visible;mso-wrap-style:square" from="2187,2502" to="2194,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" strokeweight=".4pt"/>
                  <v:line id="Line 388" o:spid="_x0000_s1411" style="position:absolute;flip:x;visibility:visible;mso-wrap-style:square" from="2194,2510" to="2202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" strokeweight=".4pt"/>
                  <v:line id="Line 389" o:spid="_x0000_s1412" style="position:absolute;flip:x y;visibility:visible;mso-wrap-style:square" from="2202,2510" to="2209,2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" strokeweight=".4pt"/>
                  <v:line id="Line 390" o:spid="_x0000_s1413" style="position:absolute;flip:x;visibility:visible;mso-wrap-style:square" from="2209,2517" to="2217,2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" strokeweight=".4pt"/>
                  <v:line id="Line 391" o:spid="_x0000_s1414" style="position:absolute;flip:x y;visibility:visible;mso-wrap-style:square" from="2217,2517" to="2224,2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" strokeweight=".4pt"/>
                  <v:line id="Line 392" o:spid="_x0000_s1415" style="position:absolute;flip:x;visibility:visible;mso-wrap-style:square" from="2224,2525" to="2232,2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" strokeweight=".4pt"/>
                  <v:line id="Line 393" o:spid="_x0000_s1416" style="position:absolute;flip:x y;visibility:visible;mso-wrap-style:square" from="2232,2525" to="2239,2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" strokeweight=".4pt"/>
                  <v:line id="Line 394" o:spid="_x0000_s1417" style="position:absolute;flip:x;visibility:visible;mso-wrap-style:square" from="2239,2532" to="2247,2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" strokeweight=".4pt"/>
                  <v:line id="Line 395" o:spid="_x0000_s1418" style="position:absolute;flip:x y;visibility:visible;mso-wrap-style:square" from="2247,2532" to="2254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" strokeweight=".4pt"/>
                  <v:line id="Line 396" o:spid="_x0000_s1419" style="position:absolute;flip:x;visibility:visible;mso-wrap-style:square" from="2254,2540" to="2262,2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" strokeweight=".4pt"/>
                  <v:line id="Line 397" o:spid="_x0000_s1420" style="position:absolute;flip:x y;visibility:visible;mso-wrap-style:square" from="2262,2540" to="2269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" strokeweight=".4pt"/>
                  <v:line id="Line 398" o:spid="_x0000_s1421" style="position:absolute;flip:x;visibility:visible;mso-wrap-style:square" from="2269,2547" to="2277,2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" strokeweight=".4pt"/>
                  <v:line id="Line 399" o:spid="_x0000_s1422" style="position:absolute;flip:x y;visibility:visible;mso-wrap-style:square" from="2277,2547" to="2284,2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" strokeweight=".4pt"/>
                  <v:line id="Line 400" o:spid="_x0000_s1423" style="position:absolute;flip:x;visibility:visible;mso-wrap-style:square" from="2284,2555" to="2292,2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" strokeweight=".4pt"/>
                  <v:line id="Line 401" o:spid="_x0000_s1424" style="position:absolute;flip:x y;visibility:visible;mso-wrap-style:square" from="2292,2555" to="2300,2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" strokeweight=".4pt"/>
                  <v:line id="Line 402" o:spid="_x0000_s1425" style="position:absolute;flip:x;visibility:visible;mso-wrap-style:square" from="2300,2562" to="2307,2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" strokeweight=".4pt"/>
                  <v:line id="Line 403" o:spid="_x0000_s1426" style="position:absolute;flip:x y;visibility:visible;mso-wrap-style:square" from="2307,2562" to="2315,2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" strokeweight=".4pt"/>
                  <v:line id="Line 404" o:spid="_x0000_s1427" style="position:absolute;flip:x;visibility:visible;mso-wrap-style:square" from="2315,2570" to="2322,2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" strokeweight=".4pt"/>
                  <v:line id="Line 405" o:spid="_x0000_s1428" style="position:absolute;flip:x y;visibility:visible;mso-wrap-style:square" from="2322,2570" to="2330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" strokeweight=".4pt"/>
                  <v:line id="Line 406" o:spid="_x0000_s1429" style="position:absolute;flip:x;visibility:visible;mso-wrap-style:square" from="2330,2577" to="2337,2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" strokeweight=".4pt"/>
                  <v:line id="Line 407" o:spid="_x0000_s1430" style="position:absolute;flip:x y;visibility:visible;mso-wrap-style:square" from="2337,2577" to="2345,2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" strokeweight=".4pt"/>
                  <v:line id="Line 408" o:spid="_x0000_s1431" style="position:absolute;flip:x;visibility:visible;mso-wrap-style:square" from="2345,2585" to="2352,2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" strokeweight=".4pt"/>
                  <v:line id="Line 409" o:spid="_x0000_s1432" style="position:absolute;flip:x y;visibility:visible;mso-wrap-style:square" from="2352,2585" to="2360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" strokeweight=".4pt"/>
                </v:group>
                <v:group id="Group 410" o:spid="_x0000_s1433" style="position:absolute;left:9525;top:2571;width:9525;height:4725" coordorigin="2360,2592" coordsize="1500,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/bxQAAANw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">
                  <v:line id="Line 411" o:spid="_x0000_s1434" style="position:absolute;flip:x;visibility:visible;mso-wrap-style:square" from="2360,2592" to="2367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" strokeweight=".4pt"/>
                  <v:line id="Line 412" o:spid="_x0000_s1435" style="position:absolute;flip:x y;visibility:visible;mso-wrap-style:square" from="2367,2592" to="2375,2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" strokeweight=".4pt"/>
                  <v:line id="Line 413" o:spid="_x0000_s1436" style="position:absolute;flip:x;visibility:visible;mso-wrap-style:square" from="2375,2600" to="2382,2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" strokeweight=".4pt"/>
                  <v:line id="Line 414" o:spid="_x0000_s1437" style="position:absolute;flip:x y;visibility:visible;mso-wrap-style:square" from="2382,2600" to="239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" strokeweight=".4pt"/>
                  <v:line id="Line 415" o:spid="_x0000_s1438" style="position:absolute;flip:x;visibility:visible;mso-wrap-style:square" from="2390,2607" to="239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" strokeweight=".4pt"/>
                  <v:line id="Line 416" o:spid="_x0000_s1439" style="position:absolute;flip:x y;visibility:visible;mso-wrap-style:square" from="2398,2607" to="2405,2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" strokeweight=".4pt"/>
                  <v:line id="Line 417" o:spid="_x0000_s1440" style="position:absolute;flip:x;visibility:visible;mso-wrap-style:square" from="2405,2615" to="2413,2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" strokeweight=".4pt"/>
                  <v:line id="Line 418" o:spid="_x0000_s1441" style="position:absolute;flip:x y;visibility:visible;mso-wrap-style:square" from="2413,2615" to="2420,2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" strokeweight=".4pt"/>
                  <v:line id="Line 419" o:spid="_x0000_s1442" style="position:absolute;flip:x;visibility:visible;mso-wrap-style:square" from="2420,2622" to="2428,2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" strokeweight=".4pt"/>
                  <v:line id="Line 420" o:spid="_x0000_s1443" style="position:absolute;flip:x y;visibility:visible;mso-wrap-style:square" from="2428,2622" to="2435,2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" strokeweight=".4pt"/>
                  <v:line id="Line 421" o:spid="_x0000_s1444" style="position:absolute;flip:x;visibility:visible;mso-wrap-style:square" from="2435,2630" to="2443,2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" strokeweight=".4pt"/>
                  <v:line id="Line 422" o:spid="_x0000_s1445" style="position:absolute;flip:x y;visibility:visible;mso-wrap-style:square" from="2443,2630" to="2450,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" strokeweight=".4pt"/>
                  <v:line id="Line 423" o:spid="_x0000_s1446" style="position:absolute;flip:x;visibility:visible;mso-wrap-style:square" from="2450,2637" to="2458,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" strokeweight=".4pt"/>
                  <v:line id="Line 424" o:spid="_x0000_s1447" style="position:absolute;flip:x y;visibility:visible;mso-wrap-style:square" from="2458,2637" to="2465,2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" strokeweight=".4pt"/>
                  <v:line id="Line 425" o:spid="_x0000_s1448" style="position:absolute;flip:x;visibility:visible;mso-wrap-style:square" from="2465,2645" to="2473,2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" strokeweight=".4pt"/>
                  <v:line id="Line 426" o:spid="_x0000_s1449" style="position:absolute;flip:x y;visibility:visible;mso-wrap-style:square" from="2473,2645" to="2480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" strokeweight=".4pt"/>
                  <v:line id="Line 427" o:spid="_x0000_s1450" style="position:absolute;flip:x;visibility:visible;mso-wrap-style:square" from="2480,2652" to="2488,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" strokeweight=".4pt"/>
                  <v:line id="Line 428" o:spid="_x0000_s1451" style="position:absolute;flip:x y;visibility:visible;mso-wrap-style:square" from="2488,2652" to="249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" strokeweight=".4pt"/>
                  <v:line id="Line 429" o:spid="_x0000_s1452" style="position:absolute;flip:x;visibility:visible;mso-wrap-style:square" from="2496,2660" to="2503,2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" strokeweight=".4pt"/>
                  <v:line id="Line 430" o:spid="_x0000_s1453" style="position:absolute;flip:x y;visibility:visible;mso-wrap-style:square" from="2503,2660" to="2511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" strokeweight=".4pt"/>
                  <v:line id="Line 431" o:spid="_x0000_s1454" style="position:absolute;flip:x;visibility:visible;mso-wrap-style:square" from="2511,2667" to="2518,2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" strokeweight=".4pt"/>
                  <v:line id="Line 432" o:spid="_x0000_s1455" style="position:absolute;flip:x y;visibility:visible;mso-wrap-style:square" from="2518,2667" to="2526,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" strokeweight=".4pt"/>
                  <v:line id="Line 433" o:spid="_x0000_s1456" style="position:absolute;flip:x;visibility:visible;mso-wrap-style:square" from="2526,2675" to="2533,2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" strokeweight=".4pt"/>
                  <v:line id="Line 434" o:spid="_x0000_s1457" style="position:absolute;flip:x y;visibility:visible;mso-wrap-style:square" from="2533,2675" to="2541,2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" strokeweight=".4pt"/>
                  <v:line id="Line 435" o:spid="_x0000_s1458" style="position:absolute;flip:x;visibility:visible;mso-wrap-style:square" from="2541,2682" to="2548,2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" strokeweight=".4pt"/>
                  <v:line id="Line 436" o:spid="_x0000_s1459" style="position:absolute;flip:x y;visibility:visible;mso-wrap-style:square" from="2548,2682" to="2556,2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" strokeweight=".4pt"/>
                  <v:line id="Line 437" o:spid="_x0000_s1460" style="position:absolute;flip:x;visibility:visible;mso-wrap-style:square" from="2556,2690" to="2563,2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" strokeweight=".4pt"/>
                  <v:line id="Line 438" o:spid="_x0000_s1461" style="position:absolute;flip:x y;visibility:visible;mso-wrap-style:square" from="2563,2690" to="2571,2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" strokeweight=".4pt"/>
                  <v:line id="Line 439" o:spid="_x0000_s1462" style="position:absolute;flip:x;visibility:visible;mso-wrap-style:square" from="2571,2697" to="2578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" strokeweight=".4pt"/>
                  <v:line id="Line 440" o:spid="_x0000_s1463" style="position:absolute;flip:x y;visibility:visible;mso-wrap-style:square" from="2578,2697" to="2586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" strokeweight=".4pt"/>
                  <v:line id="Line 441" o:spid="_x0000_s1464" style="position:absolute;flip:x;visibility:visible;mso-wrap-style:square" from="2586,2705" to="2594,2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" strokeweight=".4pt"/>
                  <v:line id="Line 442" o:spid="_x0000_s1465" style="position:absolute;flip:x y;visibility:visible;mso-wrap-style:square" from="2594,2705" to="2601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" strokeweight=".4pt"/>
                  <v:line id="Line 443" o:spid="_x0000_s1466" style="position:absolute;flip:x;visibility:visible;mso-wrap-style:square" from="2601,2712" to="2609,2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" strokeweight=".4pt"/>
                  <v:line id="Line 444" o:spid="_x0000_s1467" style="position:absolute;flip:x y;visibility:visible;mso-wrap-style:square" from="2609,2712" to="2616,2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" strokeweight=".4pt"/>
                  <v:line id="Line 445" o:spid="_x0000_s1468" style="position:absolute;flip:x;visibility:visible;mso-wrap-style:square" from="2616,2720" to="2624,2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" strokeweight=".4pt"/>
                  <v:line id="Line 446" o:spid="_x0000_s1469" style="position:absolute;flip:x y;visibility:visible;mso-wrap-style:square" from="2624,2720" to="2631,2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" strokeweight=".4pt"/>
                  <v:line id="Line 447" o:spid="_x0000_s1470" style="position:absolute;flip:x;visibility:visible;mso-wrap-style:square" from="2631,2727" to="2639,2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" strokeweight=".4pt"/>
                  <v:line id="Line 448" o:spid="_x0000_s1471" style="position:absolute;flip:x y;visibility:visible;mso-wrap-style:square" from="2639,2727" to="2646,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" strokeweight=".4pt"/>
                  <v:line id="Line 449" o:spid="_x0000_s1472" style="position:absolute;flip:x;visibility:visible;mso-wrap-style:square" from="2646,2735" to="2654,2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" strokeweight=".4pt"/>
                  <v:line id="Line 450" o:spid="_x0000_s1473" style="position:absolute;flip:x y;visibility:visible;mso-wrap-style:square" from="2654,2735" to="2661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" strokeweight=".4pt"/>
                  <v:line id="Line 451" o:spid="_x0000_s1474" style="position:absolute;flip:x;visibility:visible;mso-wrap-style:square" from="2661,2742" to="2669,2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" strokeweight=".4pt"/>
                  <v:line id="Line 452" o:spid="_x0000_s1475" style="position:absolute;flip:x y;visibility:visible;mso-wrap-style:square" from="2669,2742" to="2676,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" strokeweight=".4pt"/>
                  <v:line id="Line 453" o:spid="_x0000_s1476" style="position:absolute;flip:x;visibility:visible;mso-wrap-style:square" from="2676,2750" to="2684,2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" strokeweight=".4pt"/>
                  <v:line id="Line 454" o:spid="_x0000_s1477" style="position:absolute;flip:x y;visibility:visible;mso-wrap-style:square" from="2684,2750" to="2691,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" strokeweight=".4pt"/>
                  <v:line id="Line 455" o:spid="_x0000_s1478" style="position:absolute;flip:x;visibility:visible;mso-wrap-style:square" from="2691,2757" to="2699,2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" strokeweight=".4pt"/>
                  <v:line id="Line 456" o:spid="_x0000_s1479" style="position:absolute;flip:x y;visibility:visible;mso-wrap-style:square" from="2699,2757" to="2707,2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" strokeweight=".4pt"/>
                  <v:line id="Line 457" o:spid="_x0000_s1480" style="position:absolute;flip:x;visibility:visible;mso-wrap-style:square" from="2707,2765" to="2714,2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" strokeweight=".4pt"/>
                  <v:line id="Line 458" o:spid="_x0000_s1481" style="position:absolute;flip:x y;visibility:visible;mso-wrap-style:square" from="2714,2765" to="2722,2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" strokeweight=".4pt"/>
                  <v:line id="Line 459" o:spid="_x0000_s1482" style="position:absolute;flip:x;visibility:visible;mso-wrap-style:square" from="2722,2772" to="2729,2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" strokeweight=".4pt"/>
                  <v:line id="Line 460" o:spid="_x0000_s1483" style="position:absolute;flip:x y;visibility:visible;mso-wrap-style:square" from="2729,2772" to="2737,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" strokeweight=".4pt"/>
                  <v:line id="Line 461" o:spid="_x0000_s1484" style="position:absolute;flip:x;visibility:visible;mso-wrap-style:square" from="2737,2780" to="2744,2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" strokeweight=".4pt"/>
                  <v:line id="Line 462" o:spid="_x0000_s1485" style="position:absolute;flip:x y;visibility:visible;mso-wrap-style:square" from="2744,2780" to="2752,2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" strokeweight=".4pt"/>
                  <v:line id="Line 463" o:spid="_x0000_s1486" style="position:absolute;flip:x;visibility:visible;mso-wrap-style:square" from="2752,2787" to="2759,2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" strokeweight=".4pt"/>
                  <v:line id="Line 464" o:spid="_x0000_s1487" style="position:absolute;flip:x y;visibility:visible;mso-wrap-style:square" from="2759,2787" to="2767,2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" strokeweight=".4pt"/>
                  <v:line id="Line 465" o:spid="_x0000_s1488" style="position:absolute;flip:x;visibility:visible;mso-wrap-style:square" from="2767,2795" to="2774,2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" strokeweight=".4pt"/>
                  <v:line id="Line 466" o:spid="_x0000_s1489" style="position:absolute;flip:x y;visibility:visible;mso-wrap-style:square" from="2774,2795" to="2782,2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" strokeweight=".4pt"/>
                  <v:line id="Line 467" o:spid="_x0000_s1490" style="position:absolute;flip:x;visibility:visible;mso-wrap-style:square" from="2782,2802" to="2789,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" strokeweight=".4pt"/>
                  <v:line id="Line 468" o:spid="_x0000_s1491" style="position:absolute;flip:x y;visibility:visible;mso-wrap-style:square" from="2789,2802" to="2797,2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" strokeweight=".4pt"/>
                  <v:line id="Line 469" o:spid="_x0000_s1492" style="position:absolute;flip:x;visibility:visible;mso-wrap-style:square" from="2797,2810" to="2805,2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" strokeweight=".4pt"/>
                  <v:line id="Line 470" o:spid="_x0000_s1493" style="position:absolute;flip:x y;visibility:visible;mso-wrap-style:square" from="2805,2810" to="2812,2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" strokeweight=".4pt"/>
                  <v:line id="Line 471" o:spid="_x0000_s1494" style="position:absolute;flip:x;visibility:visible;mso-wrap-style:square" from="2812,2817" to="2820,2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" strokeweight=".4pt"/>
                  <v:line id="Line 472" o:spid="_x0000_s1495" style="position:absolute;flip:x y;visibility:visible;mso-wrap-style:square" from="2820,2817" to="2827,2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" strokeweight=".4pt"/>
                  <v:line id="Line 473" o:spid="_x0000_s1496" style="position:absolute;flip:x;visibility:visible;mso-wrap-style:square" from="2827,2825" to="2835,2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" strokeweight=".4pt"/>
                  <v:line id="Line 474" o:spid="_x0000_s1497" style="position:absolute;flip:x y;visibility:visible;mso-wrap-style:square" from="2835,2825" to="2842,2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" strokeweight=".4pt"/>
                  <v:line id="Line 475" o:spid="_x0000_s1498" style="position:absolute;flip:x;visibility:visible;mso-wrap-style:square" from="2842,2832" to="2850,2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" strokeweight=".4pt"/>
                  <v:line id="Line 476" o:spid="_x0000_s1499" style="position:absolute;flip:x y;visibility:visible;mso-wrap-style:square" from="2850,2832" to="2857,2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" strokeweight=".4pt"/>
                  <v:line id="Line 477" o:spid="_x0000_s1500" style="position:absolute;flip:x;visibility:visible;mso-wrap-style:square" from="2857,2840" to="2865,2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" strokeweight=".4pt"/>
                  <v:line id="Line 478" o:spid="_x0000_s1501" style="position:absolute;flip:x y;visibility:visible;mso-wrap-style:square" from="2865,2840" to="2872,2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" strokeweight=".4pt"/>
                  <v:line id="Line 479" o:spid="_x0000_s1502" style="position:absolute;flip:x;visibility:visible;mso-wrap-style:square" from="2872,2847" to="2880,2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" strokeweight=".4pt"/>
                  <v:line id="Line 480" o:spid="_x0000_s1503" style="position:absolute;flip:x y;visibility:visible;mso-wrap-style:square" from="2880,2847" to="2887,2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" strokeweight=".4pt"/>
                  <v:line id="Line 481" o:spid="_x0000_s1504" style="position:absolute;flip:x;visibility:visible;mso-wrap-style:square" from="2887,2855" to="2895,2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" strokeweight=".4pt"/>
                  <v:line id="Line 482" o:spid="_x0000_s1505" style="position:absolute;flip:x y;visibility:visible;mso-wrap-style:square" from="2895,2855" to="2903,2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" strokeweight=".4pt"/>
                  <v:line id="Line 483" o:spid="_x0000_s1506" style="position:absolute;flip:x;visibility:visible;mso-wrap-style:square" from="2903,2862" to="2910,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" strokeweight=".4pt"/>
                  <v:line id="Line 484" o:spid="_x0000_s1507" style="position:absolute;flip:x y;visibility:visible;mso-wrap-style:square" from="2910,2862" to="2918,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" strokeweight=".4pt"/>
                  <v:line id="Line 485" o:spid="_x0000_s1508" style="position:absolute;flip:x;visibility:visible;mso-wrap-style:square" from="2918,2870" to="2925,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" strokeweight=".4pt"/>
                  <v:line id="Line 486" o:spid="_x0000_s1509" style="position:absolute;flip:x y;visibility:visible;mso-wrap-style:square" from="2925,2870" to="2933,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" strokeweight=".4pt"/>
                  <v:line id="Line 487" o:spid="_x0000_s1510" style="position:absolute;flip:x;visibility:visible;mso-wrap-style:square" from="2933,2877" to="2940,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" strokeweight=".4pt"/>
                  <v:line id="Line 488" o:spid="_x0000_s1511" style="position:absolute;flip:x y;visibility:visible;mso-wrap-style:square" from="2940,2877" to="2948,2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" strokeweight=".4pt"/>
                  <v:line id="Line 489" o:spid="_x0000_s1512" style="position:absolute;flip:x;visibility:visible;mso-wrap-style:square" from="2948,2885" to="2955,2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" strokeweight=".4pt"/>
                  <v:line id="Line 490" o:spid="_x0000_s1513" style="position:absolute;flip:x y;visibility:visible;mso-wrap-style:square" from="2955,2885" to="2963,2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" strokeweight=".4pt"/>
                  <v:line id="Line 491" o:spid="_x0000_s1514" style="position:absolute;flip:x;visibility:visible;mso-wrap-style:square" from="2963,2892" to="2970,2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" strokeweight=".4pt"/>
                  <v:line id="Line 492" o:spid="_x0000_s1515" style="position:absolute;flip:x y;visibility:visible;mso-wrap-style:square" from="2970,2892" to="2978,2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" strokeweight=".4pt"/>
                  <v:line id="Line 493" o:spid="_x0000_s1516" style="position:absolute;flip:x;visibility:visible;mso-wrap-style:square" from="2978,2900" to="2985,2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" strokeweight=".4pt"/>
                  <v:line id="Line 494" o:spid="_x0000_s1517" style="position:absolute;flip:x y;visibility:visible;mso-wrap-style:square" from="2985,2900" to="2993,2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" strokeweight=".4pt"/>
                  <v:line id="Line 495" o:spid="_x0000_s1518" style="position:absolute;flip:x;visibility:visible;mso-wrap-style:square" from="2993,2907" to="3000,2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" strokeweight=".4pt"/>
                  <v:line id="Line 496" o:spid="_x0000_s1519" style="position:absolute;flip:x y;visibility:visible;mso-wrap-style:square" from="3000,2907" to="3008,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" strokeweight=".4pt"/>
                  <v:line id="Line 497" o:spid="_x0000_s1520" style="position:absolute;flip:x;visibility:visible;mso-wrap-style:square" from="3008,2915" to="3016,2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" strokeweight=".4pt"/>
                  <v:line id="Line 498" o:spid="_x0000_s1521" style="position:absolute;flip:x y;visibility:visible;mso-wrap-style:square" from="3016,2915" to="3023,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" strokeweight=".4pt"/>
                  <v:line id="Line 499" o:spid="_x0000_s1522" style="position:absolute;flip:x;visibility:visible;mso-wrap-style:square" from="3023,2922" to="3031,2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" strokeweight=".4pt"/>
                  <v:line id="Line 500" o:spid="_x0000_s1523" style="position:absolute;flip:x y;visibility:visible;mso-wrap-style:square" from="3031,2922" to="3038,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" strokeweight=".4pt"/>
                  <v:line id="Line 501" o:spid="_x0000_s1524" style="position:absolute;flip:x;visibility:visible;mso-wrap-style:square" from="3038,2930" to="3046,2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" strokeweight=".4pt"/>
                  <v:line id="Line 502" o:spid="_x0000_s1525" style="position:absolute;flip:x y;visibility:visible;mso-wrap-style:square" from="3046,2930" to="3053,2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" strokeweight=".4pt"/>
                  <v:line id="Line 503" o:spid="_x0000_s1526" style="position:absolute;flip:x;visibility:visible;mso-wrap-style:square" from="3053,2937" to="3061,2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" strokeweight=".4pt"/>
                  <v:line id="Line 504" o:spid="_x0000_s1527" style="position:absolute;flip:x y;visibility:visible;mso-wrap-style:square" from="3061,2937" to="3068,2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" strokeweight=".4pt"/>
                  <v:line id="Line 505" o:spid="_x0000_s1528" style="position:absolute;flip:x;visibility:visible;mso-wrap-style:square" from="3068,2945" to="3076,2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" strokeweight=".4pt"/>
                  <v:line id="Line 506" o:spid="_x0000_s1529" style="position:absolute;flip:x y;visibility:visible;mso-wrap-style:square" from="3076,2945" to="3083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" strokeweight=".4pt"/>
                  <v:line id="Line 507" o:spid="_x0000_s1530" style="position:absolute;flip:x;visibility:visible;mso-wrap-style:square" from="3083,2952" to="3091,2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" strokeweight=".4pt"/>
                  <v:line id="Line 508" o:spid="_x0000_s1531" style="position:absolute;flip:x y;visibility:visible;mso-wrap-style:square" from="3091,2952" to="3098,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" strokeweight=".4pt"/>
                  <v:line id="Line 509" o:spid="_x0000_s1532" style="position:absolute;flip:x;visibility:visible;mso-wrap-style:square" from="3098,2960" to="3106,2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" strokeweight=".4pt"/>
                  <v:line id="Line 510" o:spid="_x0000_s1533" style="position:absolute;flip:x y;visibility:visible;mso-wrap-style:square" from="3106,2960" to="3114,2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" strokeweight=".4pt"/>
                  <v:line id="Line 511" o:spid="_x0000_s1534" style="position:absolute;flip:x;visibility:visible;mso-wrap-style:square" from="3114,2967" to="3121,2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" strokeweight=".4pt"/>
                  <v:line id="Line 512" o:spid="_x0000_s1535" style="position:absolute;flip:x y;visibility:visible;mso-wrap-style:square" from="3121,2967" to="3129,2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" strokeweight=".4pt"/>
                  <v:line id="Line 513" o:spid="_x0000_s1536" style="position:absolute;flip:x;visibility:visible;mso-wrap-style:square" from="3129,2975" to="3136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" strokeweight=".4pt"/>
                  <v:line id="Line 514" o:spid="_x0000_s1537" style="position:absolute;flip:x y;visibility:visible;mso-wrap-style:square" from="3136,2975" to="3144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" strokeweight=".4pt"/>
                  <v:line id="Line 515" o:spid="_x0000_s1538" style="position:absolute;flip:x;visibility:visible;mso-wrap-style:square" from="3144,2982" to="3151,2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" strokeweight=".4pt"/>
                  <v:line id="Line 516" o:spid="_x0000_s1539" style="position:absolute;flip:y;visibility:visible;mso-wrap-style:square" from="3151,2982" to="3152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" strokeweight=".4pt"/>
                  <v:line id="Line 517" o:spid="_x0000_s1540" style="position:absolute;flip:x;visibility:visible;mso-wrap-style:square" from="3151,2990" to="3159,2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" strokeweight=".4pt"/>
                  <v:line id="Line 518" o:spid="_x0000_s1541" style="position:absolute;flip:x y;visibility:visible;mso-wrap-style:square" from="3159,2990" to="3166,2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" strokeweight=".4pt"/>
                  <v:line id="Line 519" o:spid="_x0000_s1542" style="position:absolute;flip:x;visibility:visible;mso-wrap-style:square" from="3166,2997" to="3174,2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" strokeweight=".4pt"/>
                  <v:line id="Line 520" o:spid="_x0000_s1543" style="position:absolute;flip:x y;visibility:visible;mso-wrap-style:square" from="3174,2997" to="3181,3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" strokeweight=".4pt"/>
                  <v:line id="Line 521" o:spid="_x0000_s1544" style="position:absolute;flip:x;visibility:visible;mso-wrap-style:square" from="3181,3005" to="3189,3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" strokeweight=".4pt"/>
                  <v:line id="Line 522" o:spid="_x0000_s1545" style="position:absolute;flip:x y;visibility:visible;mso-wrap-style:square" from="3189,3005" to="3196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" strokeweight=".4pt"/>
                  <v:line id="Line 523" o:spid="_x0000_s1546" style="position:absolute;flip:x;visibility:visible;mso-wrap-style:square" from="3196,3012" to="3204,3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" strokeweight=".4pt"/>
                  <v:line id="Line 524" o:spid="_x0000_s1547" style="position:absolute;flip:x y;visibility:visible;mso-wrap-style:square" from="3204,3012" to="3212,3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" strokeweight=".4pt"/>
                  <v:line id="Line 525" o:spid="_x0000_s1548" style="position:absolute;flip:x;visibility:visible;mso-wrap-style:square" from="3212,3020" to="3219,3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" strokeweight=".4pt"/>
                  <v:line id="Line 526" o:spid="_x0000_s1549" style="position:absolute;flip:x y;visibility:visible;mso-wrap-style:square" from="3219,3020" to="3227,3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" strokeweight=".4pt"/>
                  <v:line id="Line 527" o:spid="_x0000_s1550" style="position:absolute;flip:x;visibility:visible;mso-wrap-style:square" from="3227,3027" to="3234,3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" strokeweight=".4pt"/>
                  <v:line id="Line 528" o:spid="_x0000_s1551" style="position:absolute;flip:x y;visibility:visible;mso-wrap-style:square" from="3234,3027" to="3242,3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" strokeweight=".4pt"/>
                  <v:line id="Line 529" o:spid="_x0000_s1552" style="position:absolute;flip:x;visibility:visible;mso-wrap-style:square" from="3242,3035" to="3249,3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" strokeweight=".4pt"/>
                  <v:line id="Line 530" o:spid="_x0000_s1553" style="position:absolute;flip:x y;visibility:visible;mso-wrap-style:square" from="3249,3035" to="3257,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" strokeweight=".4pt"/>
                  <v:line id="Line 531" o:spid="_x0000_s1554" style="position:absolute;flip:x;visibility:visible;mso-wrap-style:square" from="3257,3042" to="3264,3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" strokeweight=".4pt"/>
                  <v:line id="Line 532" o:spid="_x0000_s1555" style="position:absolute;flip:x y;visibility:visible;mso-wrap-style:square" from="3264,3042" to="3272,3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" strokeweight=".4pt"/>
                  <v:line id="Line 533" o:spid="_x0000_s1556" style="position:absolute;flip:x;visibility:visible;mso-wrap-style:square" from="3272,3050" to="3279,3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" strokeweight=".4pt"/>
                  <v:line id="Line 534" o:spid="_x0000_s1557" style="position:absolute;flip:x y;visibility:visible;mso-wrap-style:square" from="3279,3050" to="3287,3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" strokeweight=".4pt"/>
                  <v:line id="Line 535" o:spid="_x0000_s1558" style="position:absolute;flip:x;visibility:visible;mso-wrap-style:square" from="3287,3057" to="3294,3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" strokeweight=".4pt"/>
                  <v:line id="Line 536" o:spid="_x0000_s1559" style="position:absolute;flip:x y;visibility:visible;mso-wrap-style:square" from="3294,3057" to="3302,3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" strokeweight=".4pt"/>
                  <v:line id="Line 537" o:spid="_x0000_s1560" style="position:absolute;flip:x;visibility:visible;mso-wrap-style:square" from="3302,3065" to="3310,3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" strokeweight=".4pt"/>
                  <v:line id="Line 538" o:spid="_x0000_s1561" style="position:absolute;flip:x y;visibility:visible;mso-wrap-style:square" from="3310,3065" to="3317,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" strokeweight=".4pt"/>
                  <v:line id="Line 539" o:spid="_x0000_s1562" style="position:absolute;flip:x;visibility:visible;mso-wrap-style:square" from="3317,3072" to="3325,3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" strokeweight=".4pt"/>
                  <v:line id="Line 540" o:spid="_x0000_s1563" style="position:absolute;flip:x y;visibility:visible;mso-wrap-style:square" from="3325,3072" to="3332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" strokeweight=".4pt"/>
                  <v:line id="Line 541" o:spid="_x0000_s1564" style="position:absolute;flip:x;visibility:visible;mso-wrap-style:square" from="3332,3080" to="3340,3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" strokeweight=".4pt"/>
                  <v:line id="Line 542" o:spid="_x0000_s1565" style="position:absolute;flip:x y;visibility:visible;mso-wrap-style:square" from="3340,3080" to="3347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" strokeweight=".4pt"/>
                  <v:line id="Line 543" o:spid="_x0000_s1566" style="position:absolute;flip:x;visibility:visible;mso-wrap-style:square" from="3347,3087" to="3355,3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" strokeweight=".4pt"/>
                  <v:line id="Line 544" o:spid="_x0000_s1567" style="position:absolute;flip:x;visibility:visible;mso-wrap-style:square" from="3355,3087" to="3362,3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" strokeweight=".4pt"/>
                  <v:line id="Line 545" o:spid="_x0000_s1568" style="position:absolute;flip:x y;visibility:visible;mso-wrap-style:square" from="3362,3087" to="3370,3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" strokeweight=".4pt"/>
                  <v:line id="Line 546" o:spid="_x0000_s1569" style="position:absolute;flip:x;visibility:visible;mso-wrap-style:square" from="3370,3095" to="3377,3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" strokeweight=".4pt"/>
                  <v:line id="Line 547" o:spid="_x0000_s1570" style="position:absolute;flip:x y;visibility:visible;mso-wrap-style:square" from="3377,3095" to="3385,3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" strokeweight=".4pt"/>
                  <v:line id="Line 548" o:spid="_x0000_s1571" style="position:absolute;flip:x;visibility:visible;mso-wrap-style:square" from="3385,3102" to="3392,3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" strokeweight=".4pt"/>
                  <v:line id="Line 549" o:spid="_x0000_s1572" style="position:absolute;flip:x y;visibility:visible;mso-wrap-style:square" from="3392,3102" to="3400,3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" strokeweight=".4pt"/>
                  <v:line id="Line 550" o:spid="_x0000_s1573" style="position:absolute;flip:x;visibility:visible;mso-wrap-style:square" from="3400,3110" to="3407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" strokeweight=".4pt"/>
                  <v:line id="Line 551" o:spid="_x0000_s1574" style="position:absolute;flip:x y;visibility:visible;mso-wrap-style:square" from="3407,3110" to="3415,3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" strokeweight=".4pt"/>
                  <v:line id="Line 552" o:spid="_x0000_s1575" style="position:absolute;flip:x;visibility:visible;mso-wrap-style:square" from="3415,3117" to="3423,3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" strokeweight=".4pt"/>
                  <v:line id="Line 553" o:spid="_x0000_s1576" style="position:absolute;flip:x y;visibility:visible;mso-wrap-style:square" from="3423,3117" to="3430,3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" strokeweight=".4pt"/>
                  <v:line id="Line 554" o:spid="_x0000_s1577" style="position:absolute;flip:x;visibility:visible;mso-wrap-style:square" from="3430,3125" to="3438,3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" strokeweight=".4pt"/>
                  <v:line id="Line 555" o:spid="_x0000_s1578" style="position:absolute;flip:x y;visibility:visible;mso-wrap-style:square" from="3438,3125" to="3445,3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" strokeweight=".4pt"/>
                  <v:line id="Line 556" o:spid="_x0000_s1579" style="position:absolute;flip:x;visibility:visible;mso-wrap-style:square" from="3445,3132" to="3453,3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" strokeweight=".4pt"/>
                  <v:line id="Line 557" o:spid="_x0000_s1580" style="position:absolute;flip:x y;visibility:visible;mso-wrap-style:square" from="3453,3132" to="3460,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" strokeweight=".4pt"/>
                  <v:line id="Line 558" o:spid="_x0000_s1581" style="position:absolute;flip:x;visibility:visible;mso-wrap-style:square" from="3460,3140" to="3468,3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" strokeweight=".4pt"/>
                  <v:line id="Line 559" o:spid="_x0000_s1582" style="position:absolute;flip:x y;visibility:visible;mso-wrap-style:square" from="3468,3140" to="3475,3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" strokeweight=".4pt"/>
                  <v:line id="Line 560" o:spid="_x0000_s1583" style="position:absolute;flip:x;visibility:visible;mso-wrap-style:square" from="3475,3147" to="3483,3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" strokeweight=".4pt"/>
                  <v:line id="Line 561" o:spid="_x0000_s1584" style="position:absolute;flip:x y;visibility:visible;mso-wrap-style:square" from="3483,3147" to="3490,3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" strokeweight=".4pt"/>
                  <v:line id="Line 562" o:spid="_x0000_s1585" style="position:absolute;flip:x;visibility:visible;mso-wrap-style:square" from="3490,3155" to="3498,3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" strokeweight=".4pt"/>
                  <v:line id="Line 563" o:spid="_x0000_s1586" style="position:absolute;flip:x y;visibility:visible;mso-wrap-style:square" from="3498,3155" to="3505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" strokeweight=".4pt"/>
                  <v:line id="Line 564" o:spid="_x0000_s1587" style="position:absolute;flip:x;visibility:visible;mso-wrap-style:square" from="3505,3162" to="3513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" strokeweight=".4pt"/>
                  <v:line id="Line 565" o:spid="_x0000_s1588" style="position:absolute;flip:x y;visibility:visible;mso-wrap-style:square" from="3513,3162" to="3521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" strokeweight=".4pt"/>
                  <v:line id="Line 566" o:spid="_x0000_s1589" style="position:absolute;flip:x;visibility:visible;mso-wrap-style:square" from="3521,3170" to="3528,3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" strokeweight=".4pt"/>
                  <v:line id="Line 567" o:spid="_x0000_s1590" style="position:absolute;flip:x y;visibility:visible;mso-wrap-style:square" from="3528,3170" to="3536,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" strokeweight=".4pt"/>
                  <v:line id="Line 568" o:spid="_x0000_s1591" style="position:absolute;flip:x;visibility:visible;mso-wrap-style:square" from="3536,3177" to="3543,3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" strokeweight=".4pt"/>
                  <v:line id="Line 569" o:spid="_x0000_s1592" style="position:absolute;flip:x y;visibility:visible;mso-wrap-style:square" from="3543,3177" to="3551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" strokeweight=".4pt"/>
                  <v:line id="Line 570" o:spid="_x0000_s1593" style="position:absolute;flip:x;visibility:visible;mso-wrap-style:square" from="3551,3185" to="3558,3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" strokeweight=".4pt"/>
                  <v:line id="Line 571" o:spid="_x0000_s1594" style="position:absolute;flip:x y;visibility:visible;mso-wrap-style:square" from="3558,3185" to="3566,3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" strokeweight=".4pt"/>
                  <v:line id="Line 572" o:spid="_x0000_s1595" style="position:absolute;flip:x;visibility:visible;mso-wrap-style:square" from="3566,3192" to="3573,3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" strokeweight=".4pt"/>
                  <v:line id="Line 573" o:spid="_x0000_s1596" style="position:absolute;flip:x y;visibility:visible;mso-wrap-style:square" from="3573,3192" to="3581,3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" strokeweight=".4pt"/>
                  <v:line id="Line 574" o:spid="_x0000_s1597" style="position:absolute;flip:x;visibility:visible;mso-wrap-style:square" from="3581,3200" to="3588,3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" strokeweight=".4pt"/>
                  <v:line id="Line 575" o:spid="_x0000_s1598" style="position:absolute;flip:x y;visibility:visible;mso-wrap-style:square" from="3588,3200" to="3596,3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" strokeweight=".4pt"/>
                  <v:line id="Line 576" o:spid="_x0000_s1599" style="position:absolute;flip:x;visibility:visible;mso-wrap-style:square" from="3596,3207" to="3603,3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" strokeweight=".4pt"/>
                  <v:line id="Line 577" o:spid="_x0000_s1600" style="position:absolute;flip:x y;visibility:visible;mso-wrap-style:square" from="3603,3207" to="3611,3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" strokeweight=".4pt"/>
                  <v:line id="Line 578" o:spid="_x0000_s1601" style="position:absolute;flip:x;visibility:visible;mso-wrap-style:square" from="3611,3215" to="3619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" strokeweight=".4pt"/>
                  <v:line id="Line 579" o:spid="_x0000_s1602" style="position:absolute;flip:x y;visibility:visible;mso-wrap-style:square" from="3619,3215" to="3626,3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" strokeweight=".4pt"/>
                  <v:line id="Line 580" o:spid="_x0000_s1603" style="position:absolute;flip:x;visibility:visible;mso-wrap-style:square" from="3626,3222" to="3634,3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" strokeweight=".4pt"/>
                  <v:line id="Line 581" o:spid="_x0000_s1604" style="position:absolute;flip:x y;visibility:visible;mso-wrap-style:square" from="3634,3222" to="3641,3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" strokeweight=".4pt"/>
                  <v:line id="Line 582" o:spid="_x0000_s1605" style="position:absolute;flip:x;visibility:visible;mso-wrap-style:square" from="3641,3230" to="3649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" strokeweight=".4pt"/>
                  <v:line id="Line 583" o:spid="_x0000_s1606" style="position:absolute;flip:x y;visibility:visible;mso-wrap-style:square" from="3649,3230" to="3656,3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" strokeweight=".4pt"/>
                  <v:line id="Line 584" o:spid="_x0000_s1607" style="position:absolute;flip:x;visibility:visible;mso-wrap-style:square" from="3656,3237" to="3664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" strokeweight=".4pt"/>
                  <v:line id="Line 585" o:spid="_x0000_s1608" style="position:absolute;flip:x y;visibility:visible;mso-wrap-style:square" from="3664,3237" to="3671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" strokeweight=".4pt"/>
                  <v:line id="Line 586" o:spid="_x0000_s1609" style="position:absolute;flip:x;visibility:visible;mso-wrap-style:square" from="3671,3245" to="3679,3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" strokeweight=".4pt"/>
                  <v:line id="Line 587" o:spid="_x0000_s1610" style="position:absolute;flip:x y;visibility:visible;mso-wrap-style:square" from="3679,3245" to="3686,3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" strokeweight=".4pt"/>
                  <v:line id="Line 588" o:spid="_x0000_s1611" style="position:absolute;flip:x;visibility:visible;mso-wrap-style:square" from="3686,3252" to="3694,3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" strokeweight=".4pt"/>
                  <v:line id="Line 589" o:spid="_x0000_s1612" style="position:absolute;flip:x y;visibility:visible;mso-wrap-style:square" from="3694,3252" to="3701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" strokeweight=".4pt"/>
                  <v:line id="Line 590" o:spid="_x0000_s1613" style="position:absolute;flip:x;visibility:visible;mso-wrap-style:square" from="3701,3260" to="3709,3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" strokeweight=".4pt"/>
                  <v:line id="Line 591" o:spid="_x0000_s1614" style="position:absolute;flip:x y;visibility:visible;mso-wrap-style:square" from="3709,3260" to="3717,3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" strokeweight=".4pt"/>
                  <v:line id="Line 592" o:spid="_x0000_s1615" style="position:absolute;flip:x;visibility:visible;mso-wrap-style:square" from="3717,3267" to="3724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" strokeweight=".4pt"/>
                  <v:line id="Line 593" o:spid="_x0000_s1616" style="position:absolute;flip:x y;visibility:visible;mso-wrap-style:square" from="3724,3267" to="3732,3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" strokeweight=".4pt"/>
                  <v:line id="Line 594" o:spid="_x0000_s1617" style="position:absolute;flip:x;visibility:visible;mso-wrap-style:square" from="3732,3275" to="3739,3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" strokeweight=".4pt"/>
                  <v:line id="Line 595" o:spid="_x0000_s1618" style="position:absolute;flip:x y;visibility:visible;mso-wrap-style:square" from="3739,3275" to="3747,3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" strokeweight=".4pt"/>
                  <v:line id="Line 596" o:spid="_x0000_s1619" style="position:absolute;flip:x;visibility:visible;mso-wrap-style:square" from="3747,3282" to="3754,3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" strokeweight=".4pt"/>
                  <v:line id="Line 597" o:spid="_x0000_s1620" style="position:absolute;flip:x y;visibility:visible;mso-wrap-style:square" from="3754,3282" to="3762,3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" strokeweight=".4pt"/>
                  <v:line id="Line 598" o:spid="_x0000_s1621" style="position:absolute;flip:x;visibility:visible;mso-wrap-style:square" from="3762,3290" to="3769,3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" strokeweight=".4pt"/>
                  <v:line id="Line 599" o:spid="_x0000_s1622" style="position:absolute;flip:x y;visibility:visible;mso-wrap-style:square" from="3769,3290" to="3777,3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" strokeweight=".4pt"/>
                  <v:line id="Line 600" o:spid="_x0000_s1623" style="position:absolute;flip:x;visibility:visible;mso-wrap-style:square" from="3777,3297" to="3784,3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" strokeweight=".4pt"/>
                  <v:line id="Line 601" o:spid="_x0000_s1624" style="position:absolute;flip:x y;visibility:visible;mso-wrap-style:square" from="3784,3297" to="3792,3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" strokeweight=".4pt"/>
                  <v:line id="Line 602" o:spid="_x0000_s1625" style="position:absolute;flip:x;visibility:visible;mso-wrap-style:square" from="3792,3305" to="3799,3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" strokeweight=".4pt"/>
                  <v:line id="Line 603" o:spid="_x0000_s1626" style="position:absolute;flip:x y;visibility:visible;mso-wrap-style:square" from="3799,3305" to="3807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" strokeweight=".4pt"/>
                  <v:line id="Line 604" o:spid="_x0000_s1627" style="position:absolute;flip:x;visibility:visible;mso-wrap-style:square" from="3807,3312" to="3814,3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" strokeweight=".4pt"/>
                  <v:line id="Line 605" o:spid="_x0000_s1628" style="position:absolute;flip:x y;visibility:visible;mso-wrap-style:square" from="3814,3312" to="3822,3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" strokeweight=".4pt"/>
                  <v:line id="Line 606" o:spid="_x0000_s1629" style="position:absolute;flip:x;visibility:visible;mso-wrap-style:square" from="3822,3320" to="3830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" strokeweight=".4pt"/>
                  <v:line id="Line 607" o:spid="_x0000_s1630" style="position:absolute;flip:x y;visibility:visible;mso-wrap-style:square" from="3830,3320" to="3837,3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" strokeweight=".4pt"/>
                  <v:line id="Line 608" o:spid="_x0000_s1631" style="position:absolute;flip:x;visibility:visible;mso-wrap-style:square" from="3837,3327" to="3845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" strokeweight=".4pt"/>
                  <v:line id="Line 609" o:spid="_x0000_s1632" style="position:absolute;flip:x y;visibility:visible;mso-wrap-style:square" from="3845,3327" to="3852,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" strokeweight=".4pt"/>
                  <v:line id="Line 610" o:spid="_x0000_s1633" style="position:absolute;flip:x;visibility:visible;mso-wrap-style:square" from="3852,3335" to="3860,3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" strokeweight=".4pt"/>
                </v:group>
                <v:group id="Group 611" o:spid="_x0000_s1634" style="position:absolute;left:19050;top:7289;width:9569;height:4769" coordorigin="3860,3335" coordsize="1507,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Sh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eTSD55lwBOTqAQAA//8DAFBLAQItABQABgAIAAAAIQDb4fbL7gAAAIUBAAATAAAAAAAAAAAA&#10;AAAAAAAAAABbQ29udGVudF9UeXBlc10ueG1sUEsBAi0AFAAGAAgAAAAhAFr0LFu/AAAAFQEAAAsA&#10;AAAAAAAAAAAAAAAAHwEAAF9yZWxzLy5yZWxzUEsBAi0AFAAGAAgAAAAhAJsZ9KHEAAAA3AAAAA8A&#10;AAAAAAAAAAAAAAAABwIAAGRycy9kb3ducmV2LnhtbFBLBQYAAAAAAwADALcAAAD4AgAAAAA=&#10;">
                  <v:line id="Line 612" o:spid="_x0000_s1635" style="position:absolute;flip:x y;visibility:visible;mso-wrap-style:square" from="3860,3335" to="3867,3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" strokeweight=".4pt"/>
                  <v:line id="Line 613" o:spid="_x0000_s1636" style="position:absolute;flip:x;visibility:visible;mso-wrap-style:square" from="3867,3342" to="3875,3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" strokeweight=".4pt"/>
                  <v:line id="Line 614" o:spid="_x0000_s1637" style="position:absolute;flip:x y;visibility:visible;mso-wrap-style:square" from="3875,3342" to="3882,3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" strokeweight=".4pt"/>
                  <v:line id="Line 615" o:spid="_x0000_s1638" style="position:absolute;flip:x;visibility:visible;mso-wrap-style:square" from="3882,3350" to="3890,3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" strokeweight=".4pt"/>
                  <v:line id="Line 616" o:spid="_x0000_s1639" style="position:absolute;flip:x y;visibility:visible;mso-wrap-style:square" from="3890,3350" to="3897,3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IK1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hMw/xw&#10;JhwBufkCAAD//wMAUEsBAi0AFAAGAAgAAAAhANvh9svuAAAAhQEAABMAAAAAAAAAAAAAAAAAAAAA&#10;AFtDb250ZW50X1R5cGVzXS54bWxQSwECLQAUAAYACAAAACEAWvQsW78AAAAVAQAACwAAAAAAAAAA&#10;AAAAAAAfAQAAX3JlbHMvLnJlbHNQSwECLQAUAAYACAAAACEA2OiCtb0AAADcAAAADwAAAAAAAAAA&#10;AAAAAAAHAgAAZHJzL2Rvd25yZXYueG1sUEsFBgAAAAADAAMAtwAAAPECAAAAAA==&#10;" strokeweight=".4pt"/>
                  <v:line id="Line 617" o:spid="_x0000_s1640" style="position:absolute;flip:x;visibility:visible;mso-wrap-style:square" from="3897,3357" to="3905,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" strokeweight=".4pt"/>
                  <v:line id="Line 618" o:spid="_x0000_s1641" style="position:absolute;flip:x y;visibility:visible;mso-wrap-style:square" from="3905,3357" to="3912,3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" strokeweight=".4pt"/>
                  <v:line id="Line 619" o:spid="_x0000_s1642" style="position:absolute;flip:x;visibility:visible;mso-wrap-style:square" from="3912,3365" to="3920,3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" strokeweight=".4pt"/>
                  <v:line id="Line 620" o:spid="_x0000_s1643" style="position:absolute;flip:x y;visibility:visible;mso-wrap-style:square" from="3920,3365" to="3928,3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" strokeweight=".4pt"/>
                  <v:line id="Line 621" o:spid="_x0000_s1644" style="position:absolute;flip:x;visibility:visible;mso-wrap-style:square" from="3928,3372" to="3935,3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" strokeweight=".4pt"/>
                  <v:line id="Line 622" o:spid="_x0000_s1645" style="position:absolute;flip:x y;visibility:visible;mso-wrap-style:square" from="3935,3372" to="3943,3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" strokeweight=".4pt"/>
                  <v:line id="Line 623" o:spid="_x0000_s1646" style="position:absolute;flip:x;visibility:visible;mso-wrap-style:square" from="3943,3380" to="3950,3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" strokeweight=".4pt"/>
                  <v:line id="Line 624" o:spid="_x0000_s1647" style="position:absolute;flip:x y;visibility:visible;mso-wrap-style:square" from="3950,3380" to="3958,3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o6z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hMw9pw&#10;JhwBufkCAAD//wMAUEsBAi0AFAAGAAgAAAAhANvh9svuAAAAhQEAABMAAAAAAAAAAAAAAAAAAAAA&#10;AFtDb250ZW50X1R5cGVzXS54bWxQSwECLQAUAAYACAAAACEAWvQsW78AAAAVAQAACwAAAAAAAAAA&#10;AAAAAAAfAQAAX3JlbHMvLnJlbHNQSwECLQAUAAYACAAAACEAJp6Os70AAADcAAAADwAAAAAAAAAA&#10;AAAAAAAHAgAAZHJzL2Rvd25yZXYueG1sUEsFBgAAAAADAAMAtwAAAPECAAAAAA==&#10;" strokeweight=".4pt"/>
                  <v:line id="Line 625" o:spid="_x0000_s1648" style="position:absolute;flip:x;visibility:visible;mso-wrap-style:square" from="3958,3387" to="3965,3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" strokeweight=".4pt"/>
                  <v:line id="Line 626" o:spid="_x0000_s1649" style="position:absolute;flip:x y;visibility:visible;mso-wrap-style:square" from="3965,3387" to="3973,3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EgI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jMwvxw&#10;JhwBufkCAAD//wMAUEsBAi0AFAAGAAgAAAAhANvh9svuAAAAhQEAABMAAAAAAAAAAAAAAAAAAAAA&#10;AFtDb250ZW50X1R5cGVzXS54bWxQSwECLQAUAAYACAAAACEAWvQsW78AAAAVAQAACwAAAAAAAAAA&#10;AAAAAAAfAQAAX3JlbHMvLnJlbHNQSwECLQAUAAYACAAAACEAFoRICL0AAADcAAAADwAAAAAAAAAA&#10;AAAAAAAHAgAAZHJzL2Rvd25yZXYueG1sUEsFBgAAAAADAAMAtwAAAPECAAAAAA==&#10;" strokeweight=".4pt"/>
                  <v:line id="Line 627" o:spid="_x0000_s1650" style="position:absolute;flip:x;visibility:visible;mso-wrap-style:square" from="3973,3395" to="3980,3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" strokeweight=".4pt"/>
                  <v:line id="Line 628" o:spid="_x0000_s1651" style="position:absolute;flip:x y;visibility:visible;mso-wrap-style:square" from="3980,3395" to="3988,3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" strokeweight=".4pt"/>
                  <v:line id="Line 629" o:spid="_x0000_s1652" style="position:absolute;flip:x;visibility:visible;mso-wrap-style:square" from="3988,3402" to="3995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" strokeweight=".4pt"/>
                  <v:line id="Line 630" o:spid="_x0000_s1653" style="position:absolute;flip:x y;visibility:visible;mso-wrap-style:square" from="3995,3402" to="4003,3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" strokeweight=".4pt"/>
                  <v:line id="Line 631" o:spid="_x0000_s1654" style="position:absolute;flip:x;visibility:visible;mso-wrap-style:square" from="4003,3410" to="4010,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" strokeweight=".4pt"/>
                  <v:line id="Line 632" o:spid="_x0000_s1655" style="position:absolute;flip:x y;visibility:visible;mso-wrap-style:square" from="4010,3410" to="4018,3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" strokeweight=".4pt"/>
                  <v:line id="Line 633" o:spid="_x0000_s1656" style="position:absolute;flip:x;visibility:visible;mso-wrap-style:square" from="4018,3417" to="4026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" strokeweight=".4pt"/>
                  <v:line id="Line 634" o:spid="_x0000_s1657" style="position:absolute;flip:x y;visibility:visible;mso-wrap-style:square" from="4026,3417" to="4033,3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kQO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jMwtpw&#10;JhwBufkCAAD//wMAUEsBAi0AFAAGAAgAAAAhANvh9svuAAAAhQEAABMAAAAAAAAAAAAAAAAAAAAA&#10;AFtDb250ZW50X1R5cGVzXS54bWxQSwECLQAUAAYACAAAACEAWvQsW78AAAAVAQAACwAAAAAAAAAA&#10;AAAAAAAfAQAAX3JlbHMvLnJlbHNQSwECLQAUAAYACAAAACEA6PJEDr0AAADcAAAADwAAAAAAAAAA&#10;AAAAAAAHAgAAZHJzL2Rvd25yZXYueG1sUEsFBgAAAAADAAMAtwAAAPECAAAAAA==&#10;" strokeweight=".4pt"/>
                  <v:line id="Line 635" o:spid="_x0000_s1658" style="position:absolute;flip:x;visibility:visible;mso-wrap-style:square" from="4033,3425" to="4041,3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" strokeweight=".4pt"/>
                  <v:line id="Line 636" o:spid="_x0000_s1659" style="position:absolute;flip:x y;visibility:visible;mso-wrap-style:square" from="4041,3425" to="4048,3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d7V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jMw/xw&#10;JhwBufkCAAD//wMAUEsBAi0AFAAGAAgAAAAhANvh9svuAAAAhQEAABMAAAAAAAAAAAAAAAAAAAAA&#10;AFtDb250ZW50X1R5cGVzXS54bWxQSwECLQAUAAYACAAAACEAWvQsW78AAAAVAQAACwAAAAAAAAAA&#10;AAAAAAAfAQAAX3JlbHMvLnJlbHNQSwECLQAUAAYACAAAACEAk13e1b0AAADcAAAADwAAAAAAAAAA&#10;AAAAAAAHAgAAZHJzL2Rvd25yZXYueG1sUEsFBgAAAAADAAMAtwAAAPECAAAAAA==&#10;" strokeweight=".4pt"/>
                  <v:line id="Line 637" o:spid="_x0000_s1660" style="position:absolute;flip:x;visibility:visible;mso-wrap-style:square" from="4048,3432" to="4056,3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" strokeweight=".4pt"/>
                  <v:line id="Line 638" o:spid="_x0000_s1661" style="position:absolute;flip:x y;visibility:visible;mso-wrap-style:square" from="4056,3432" to="4063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" strokeweight=".4pt"/>
                  <v:line id="Line 639" o:spid="_x0000_s1662" style="position:absolute;flip:x;visibility:visible;mso-wrap-style:square" from="4063,3440" to="4071,3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" strokeweight=".4pt"/>
                  <v:line id="Line 640" o:spid="_x0000_s1663" style="position:absolute;flip:x y;visibility:visible;mso-wrap-style:square" from="4071,3440" to="4078,3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" strokeweight=".4pt"/>
                  <v:line id="Line 641" o:spid="_x0000_s1664" style="position:absolute;flip:x;visibility:visible;mso-wrap-style:square" from="4078,3447" to="4086,3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" strokeweight=".4pt"/>
                  <v:line id="Line 642" o:spid="_x0000_s1665" style="position:absolute;flip:x y;visibility:visible;mso-wrap-style:square" from="4086,3447" to="4093,3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" strokeweight=".4pt"/>
                  <v:line id="Line 643" o:spid="_x0000_s1666" style="position:absolute;flip:x;visibility:visible;mso-wrap-style:square" from="4093,3455" to="4101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" strokeweight=".4pt"/>
                  <v:line id="Line 644" o:spid="_x0000_s1667" style="position:absolute;flip:x y;visibility:visible;mso-wrap-style:square" from="4101,3455" to="4108,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9LT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jMw9pw&#10;JhwBufkCAAD//wMAUEsBAi0AFAAGAAgAAAAhANvh9svuAAAAhQEAABMAAAAAAAAAAAAAAAAAAAAA&#10;AFtDb250ZW50X1R5cGVzXS54bWxQSwECLQAUAAYACAAAACEAWvQsW78AAAAVAQAACwAAAAAAAAAA&#10;AAAAAAAfAQAAX3JlbHMvLnJlbHNQSwECLQAUAAYACAAAACEAbSvS070AAADcAAAADwAAAAAAAAAA&#10;AAAAAAAHAgAAZHJzL2Rvd25yZXYueG1sUEsFBgAAAAADAAMAtwAAAPECAAAAAA==&#10;" strokeweight=".4pt"/>
                  <v:line id="Line 645" o:spid="_x0000_s1668" style="position:absolute;flip:x;visibility:visible;mso-wrap-style:square" from="4108,3462" to="4116,3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" strokeweight=".4pt"/>
                  <v:line id="Line 646" o:spid="_x0000_s1669" style="position:absolute;flip:x y;visibility:visible;mso-wrap-style:square" from="4116,3462" to="4124,3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" strokeweight=".4pt"/>
                  <v:line id="Line 647" o:spid="_x0000_s1670" style="position:absolute;flip:x;visibility:visible;mso-wrap-style:square" from="4124,3470" to="4131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" strokeweight=".4pt"/>
                  <v:line id="Line 648" o:spid="_x0000_s1671" style="position:absolute;flip:x y;visibility:visible;mso-wrap-style:square" from="4131,3470" to="4139,3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" strokeweight=".4pt"/>
                  <v:line id="Line 649" o:spid="_x0000_s1672" style="position:absolute;flip:x;visibility:visible;mso-wrap-style:square" from="4139,3477" to="4146,3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" strokeweight=".4pt"/>
                  <v:line id="Line 650" o:spid="_x0000_s1673" style="position:absolute;flip:x y;visibility:visible;mso-wrap-style:square" from="4146,3477" to="4154,3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" strokeweight=".4pt"/>
                  <v:line id="Line 651" o:spid="_x0000_s1674" style="position:absolute;flip:x;visibility:visible;mso-wrap-style:square" from="4154,3485" to="4161,3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" strokeweight=".4pt"/>
                  <v:line id="Line 652" o:spid="_x0000_s1675" style="position:absolute;flip:x y;visibility:visible;mso-wrap-style:square" from="4161,3485" to="4169,3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" strokeweight=".4pt"/>
                  <v:line id="Line 653" o:spid="_x0000_s1676" style="position:absolute;flip:x;visibility:visible;mso-wrap-style:square" from="4169,3492" to="4176,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" strokeweight=".4pt"/>
                  <v:line id="Line 654" o:spid="_x0000_s1677" style="position:absolute;flip:x y;visibility:visible;mso-wrap-style:square" from="4176,3492" to="4184,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" strokeweight=".4pt"/>
                  <v:line id="Line 655" o:spid="_x0000_s1678" style="position:absolute;flip:x;visibility:visible;mso-wrap-style:square" from="4184,3500" to="4191,3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" strokeweight=".4pt"/>
                  <v:line id="Line 656" o:spid="_x0000_s1679" style="position:absolute;flip:x y;visibility:visible;mso-wrap-style:square" from="4191,3500" to="4199,3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" strokeweight=".4pt"/>
                  <v:line id="Line 657" o:spid="_x0000_s1680" style="position:absolute;flip:x;visibility:visible;mso-wrap-style:square" from="4199,3507" to="4206,3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" strokeweight=".4pt"/>
                  <v:line id="Line 658" o:spid="_x0000_s1681" style="position:absolute;flip:x y;visibility:visible;mso-wrap-style:square" from="4206,3507" to="4214,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" strokeweight=".4pt"/>
                  <v:line id="Line 659" o:spid="_x0000_s1682" style="position:absolute;flip:x;visibility:visible;mso-wrap-style:square" from="4214,3515" to="4221,3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" strokeweight=".4pt"/>
                  <v:line id="Line 660" o:spid="_x0000_s1683" style="position:absolute;flip:x y;visibility:visible;mso-wrap-style:square" from="4221,3515" to="4229,3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" strokeweight=".4pt"/>
                  <v:line id="Line 661" o:spid="_x0000_s1684" style="position:absolute;flip:x;visibility:visible;mso-wrap-style:square" from="4229,3522" to="4237,3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" strokeweight=".4pt"/>
                  <v:line id="Line 662" o:spid="_x0000_s1685" style="position:absolute;flip:x y;visibility:visible;mso-wrap-style:square" from="4237,3522" to="4244,3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" strokeweight=".4pt"/>
                  <v:line id="Line 663" o:spid="_x0000_s1686" style="position:absolute;flip:x;visibility:visible;mso-wrap-style:square" from="4244,3530" to="4252,3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" strokeweight=".4pt"/>
                  <v:line id="Line 664" o:spid="_x0000_s1687" style="position:absolute;flip:x y;visibility:visible;mso-wrap-style:square" from="4252,3530" to="4259,3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" strokeweight=".4pt"/>
                  <v:line id="Line 665" o:spid="_x0000_s1688" style="position:absolute;flip:x;visibility:visible;mso-wrap-style:square" from="4259,3537" to="4267,3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" strokeweight=".4pt"/>
                  <v:line id="Line 666" o:spid="_x0000_s1689" style="position:absolute;flip:x y;visibility:visible;mso-wrap-style:square" from="4267,3537" to="4274,3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" strokeweight=".4pt"/>
                  <v:line id="Line 667" o:spid="_x0000_s1690" style="position:absolute;flip:x;visibility:visible;mso-wrap-style:square" from="4274,3545" to="4282,3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" strokeweight=".4pt"/>
                  <v:line id="Line 668" o:spid="_x0000_s1691" style="position:absolute;flip:x y;visibility:visible;mso-wrap-style:square" from="4282,3545" to="4289,3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" strokeweight=".4pt"/>
                  <v:line id="Line 669" o:spid="_x0000_s1692" style="position:absolute;flip:x;visibility:visible;mso-wrap-style:square" from="4289,3552" to="4297,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" strokeweight=".4pt"/>
                  <v:line id="Line 670" o:spid="_x0000_s1693" style="position:absolute;flip:x y;visibility:visible;mso-wrap-style:square" from="4297,3552" to="4304,3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" strokeweight=".4pt"/>
                  <v:line id="Line 671" o:spid="_x0000_s1694" style="position:absolute;flip:x;visibility:visible;mso-wrap-style:square" from="4304,3560" to="4312,3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" strokeweight=".4pt"/>
                  <v:line id="Line 672" o:spid="_x0000_s1695" style="position:absolute;flip:x y;visibility:visible;mso-wrap-style:square" from="4312,3560" to="4319,3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" strokeweight=".4pt"/>
                  <v:line id="Line 673" o:spid="_x0000_s1696" style="position:absolute;flip:x;visibility:visible;mso-wrap-style:square" from="4319,3567" to="4327,3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" strokeweight=".4pt"/>
                  <v:line id="Line 674" o:spid="_x0000_s1697" style="position:absolute;flip:x y;visibility:visible;mso-wrap-style:square" from="4327,3567" to="4335,3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" strokeweight=".4pt"/>
                  <v:line id="Line 675" o:spid="_x0000_s1698" style="position:absolute;flip:x;visibility:visible;mso-wrap-style:square" from="4335,3575" to="4342,3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" strokeweight=".4pt"/>
                  <v:line id="Line 676" o:spid="_x0000_s1699" style="position:absolute;flip:x y;visibility:visible;mso-wrap-style:square" from="4342,3575" to="4350,3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" strokeweight=".4pt"/>
                  <v:line id="Line 677" o:spid="_x0000_s1700" style="position:absolute;flip:x;visibility:visible;mso-wrap-style:square" from="4350,3582" to="4357,3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" strokeweight=".4pt"/>
                  <v:line id="Line 678" o:spid="_x0000_s1701" style="position:absolute;flip:x y;visibility:visible;mso-wrap-style:square" from="4357,3582" to="4365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" strokeweight=".4pt"/>
                  <v:line id="Line 679" o:spid="_x0000_s1702" style="position:absolute;flip:x;visibility:visible;mso-wrap-style:square" from="4365,3590" to="4372,3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" strokeweight=".4pt"/>
                  <v:line id="Line 680" o:spid="_x0000_s1703" style="position:absolute;flip:x y;visibility:visible;mso-wrap-style:square" from="4372,3590" to="4380,3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" strokeweight=".4pt"/>
                  <v:line id="Line 681" o:spid="_x0000_s1704" style="position:absolute;flip:x;visibility:visible;mso-wrap-style:square" from="4380,3597" to="4387,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" strokeweight=".4pt"/>
                  <v:line id="Line 682" o:spid="_x0000_s1705" style="position:absolute;flip:x y;visibility:visible;mso-wrap-style:square" from="4387,3597" to="4395,3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" strokeweight=".4pt"/>
                  <v:line id="Line 683" o:spid="_x0000_s1706" style="position:absolute;flip:x;visibility:visible;mso-wrap-style:square" from="4395,3605" to="4402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" strokeweight=".4pt"/>
                  <v:line id="Line 684" o:spid="_x0000_s1707" style="position:absolute;flip:x y;visibility:visible;mso-wrap-style:square" from="4402,3605" to="4410,3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" strokeweight=".4pt"/>
                  <v:line id="Line 685" o:spid="_x0000_s1708" style="position:absolute;flip:x;visibility:visible;mso-wrap-style:square" from="4410,3612" to="4417,3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" strokeweight=".4pt"/>
                  <v:line id="Line 686" o:spid="_x0000_s1709" style="position:absolute;flip:x y;visibility:visible;mso-wrap-style:square" from="4417,3612" to="4425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hcy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gsw/xw&#10;JhwBufkCAAD//wMAUEsBAi0AFAAGAAgAAAAhANvh9svuAAAAhQEAABMAAAAAAAAAAAAAAAAAAAAA&#10;AFtDb250ZW50X1R5cGVzXS54bWxQSwECLQAUAAYACAAAACEAWvQsW78AAAAVAQAACwAAAAAAAAAA&#10;AAAAAAAfAQAAX3JlbHMvLnJlbHNQSwECLQAUAAYACAAAACEAMOIXMr0AAADcAAAADwAAAAAAAAAA&#10;AAAAAAAHAgAAZHJzL2Rvd25yZXYueG1sUEsFBgAAAAADAAMAtwAAAPECAAAAAA==&#10;" strokeweight=".4pt"/>
                  <v:line id="Line 687" o:spid="_x0000_s1710" style="position:absolute;flip:x;visibility:visible;mso-wrap-style:square" from="4425,3620" to="4433,3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" strokeweight=".4pt"/>
                  <v:line id="Line 688" o:spid="_x0000_s1711" style="position:absolute;flip:x y;visibility:visible;mso-wrap-style:square" from="4433,3620" to="4440,3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" strokeweight=".4pt"/>
                  <v:line id="Line 689" o:spid="_x0000_s1712" style="position:absolute;flip:x;visibility:visible;mso-wrap-style:square" from="4440,3627" to="4448,3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" strokeweight=".4pt"/>
                  <v:line id="Line 690" o:spid="_x0000_s1713" style="position:absolute;flip:x y;visibility:visible;mso-wrap-style:square" from="4448,3627" to="4455,3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" strokeweight=".4pt"/>
                  <v:line id="Line 691" o:spid="_x0000_s1714" style="position:absolute;flip:x;visibility:visible;mso-wrap-style:square" from="4455,3635" to="4463,3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" strokeweight=".4pt"/>
                  <v:line id="Line 692" o:spid="_x0000_s1715" style="position:absolute;flip:x y;visibility:visible;mso-wrap-style:square" from="4463,3635" to="4470,3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" strokeweight=".4pt"/>
                  <v:line id="Line 693" o:spid="_x0000_s1716" style="position:absolute;flip:x;visibility:visible;mso-wrap-style:square" from="4470,3642" to="4478,3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" strokeweight=".4pt"/>
                  <v:line id="Line 694" o:spid="_x0000_s1717" style="position:absolute;flip:x y;visibility:visible;mso-wrap-style:square" from="4478,3642" to="4485,3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Bs0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gsw9pw&#10;JhwBufkCAAD//wMAUEsBAi0AFAAGAAgAAAAhANvh9svuAAAAhQEAABMAAAAAAAAAAAAAAAAAAAAA&#10;AFtDb250ZW50X1R5cGVzXS54bWxQSwECLQAUAAYACAAAACEAWvQsW78AAAAVAQAACwAAAAAAAAAA&#10;AAAAAAAfAQAAX3JlbHMvLnJlbHNQSwECLQAUAAYACAAAACEAzpQbNL0AAADcAAAADwAAAAAAAAAA&#10;AAAAAAAHAgAAZHJzL2Rvd25yZXYueG1sUEsFBgAAAAADAAMAtwAAAPECAAAAAA==&#10;" strokeweight=".4pt"/>
                  <v:line id="Line 695" o:spid="_x0000_s1718" style="position:absolute;flip:x;visibility:visible;mso-wrap-style:square" from="4485,3650" to="4493,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" strokeweight=".4pt"/>
                  <v:line id="Line 696" o:spid="_x0000_s1719" style="position:absolute;flip:x y;visibility:visible;mso-wrap-style:square" from="4493,3650" to="4500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" strokeweight=".4pt"/>
                  <v:line id="Line 697" o:spid="_x0000_s1720" style="position:absolute;flip:x;visibility:visible;mso-wrap-style:square" from="4500,3657" to="4508,3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" strokeweight=".4pt"/>
                  <v:line id="Line 698" o:spid="_x0000_s1721" style="position:absolute;flip:x y;visibility:visible;mso-wrap-style:square" from="4508,3657" to="4515,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" strokeweight=".4pt"/>
                  <v:line id="Line 699" o:spid="_x0000_s1722" style="position:absolute;flip:x;visibility:visible;mso-wrap-style:square" from="4515,3665" to="4523,3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" strokeweight=".4pt"/>
                  <v:line id="Line 700" o:spid="_x0000_s1723" style="position:absolute;flip:x y;visibility:visible;mso-wrap-style:square" from="4523,3665" to="4531,3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" strokeweight=".4pt"/>
                  <v:line id="Line 701" o:spid="_x0000_s1724" style="position:absolute;flip:x;visibility:visible;mso-wrap-style:square" from="4531,3672" to="4538,3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" strokeweight=".4pt"/>
                  <v:line id="Line 702" o:spid="_x0000_s1725" style="position:absolute;flip:x y;visibility:visible;mso-wrap-style:square" from="4538,3672" to="4546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" strokeweight=".4pt"/>
                  <v:line id="Line 703" o:spid="_x0000_s1726" style="position:absolute;flip:x;visibility:visible;mso-wrap-style:square" from="4546,3680" to="4553,3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" strokeweight=".4pt"/>
                  <v:line id="Line 704" o:spid="_x0000_s1727" style="position:absolute;flip:x y;visibility:visible;mso-wrap-style:square" from="4553,3680" to="4561,3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" strokeweight=".4pt"/>
                  <v:line id="Line 705" o:spid="_x0000_s1728" style="position:absolute;flip:x;visibility:visible;mso-wrap-style:square" from="4561,3687" to="4568,3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" strokeweight=".4pt"/>
                  <v:line id="Line 706" o:spid="_x0000_s1729" style="position:absolute;flip:x y;visibility:visible;mso-wrap-style:square" from="4568,3687" to="4576,3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" strokeweight=".4pt"/>
                  <v:line id="Line 707" o:spid="_x0000_s1730" style="position:absolute;flip:x;visibility:visible;mso-wrap-style:square" from="4576,3695" to="4583,3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" strokeweight=".4pt"/>
                  <v:line id="Line 708" o:spid="_x0000_s1731" style="position:absolute;flip:x y;visibility:visible;mso-wrap-style:square" from="4583,3695" to="4591,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" strokeweight=".4pt"/>
                  <v:line id="Line 709" o:spid="_x0000_s1732" style="position:absolute;flip:x;visibility:visible;mso-wrap-style:square" from="4591,3702" to="4598,3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" strokeweight=".4pt"/>
                  <v:line id="Line 710" o:spid="_x0000_s1733" style="position:absolute;flip:x y;visibility:visible;mso-wrap-style:square" from="4598,3702" to="4606,3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" strokeweight=".4pt"/>
                  <v:line id="Line 711" o:spid="_x0000_s1734" style="position:absolute;flip:x;visibility:visible;mso-wrap-style:square" from="4606,3710" to="4613,3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" strokeweight=".4pt"/>
                  <v:line id="Line 712" o:spid="_x0000_s1735" style="position:absolute;flip:x y;visibility:visible;mso-wrap-style:square" from="4613,3710" to="4621,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" strokeweight=".4pt"/>
                  <v:line id="Line 713" o:spid="_x0000_s1736" style="position:absolute;flip:x;visibility:visible;mso-wrap-style:square" from="4621,3717" to="4628,3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" strokeweight=".4pt"/>
                  <v:line id="Line 714" o:spid="_x0000_s1737" style="position:absolute;flip:x y;visibility:visible;mso-wrap-style:square" from="4628,3717" to="4636,3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" strokeweight=".4pt"/>
                  <v:line id="Line 715" o:spid="_x0000_s1738" style="position:absolute;flip:x;visibility:visible;mso-wrap-style:square" from="4636,3725" to="4644,3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" strokeweight=".4pt"/>
                  <v:line id="Line 716" o:spid="_x0000_s1739" style="position:absolute;flip:x y;visibility:visible;mso-wrap-style:square" from="4644,3725" to="4651,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" strokeweight=".4pt"/>
                  <v:line id="Line 717" o:spid="_x0000_s1740" style="position:absolute;flip:x;visibility:visible;mso-wrap-style:square" from="4651,3732" to="4659,3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" strokeweight=".4pt"/>
                  <v:line id="Line 718" o:spid="_x0000_s1741" style="position:absolute;flip:x y;visibility:visible;mso-wrap-style:square" from="4659,3732" to="4666,3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" strokeweight=".4pt"/>
                  <v:line id="Line 719" o:spid="_x0000_s1742" style="position:absolute;flip:x;visibility:visible;mso-wrap-style:square" from="4666,3740" to="4674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" strokeweight=".4pt"/>
                  <v:line id="Line 720" o:spid="_x0000_s1743" style="position:absolute;flip:x y;visibility:visible;mso-wrap-style:square" from="4674,3740" to="4681,3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" strokeweight=".4pt"/>
                  <v:line id="Line 721" o:spid="_x0000_s1744" style="position:absolute;flip:x;visibility:visible;mso-wrap-style:square" from="4681,3747" to="4689,3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" strokeweight=".4pt"/>
                  <v:line id="Line 722" o:spid="_x0000_s1745" style="position:absolute;flip:x y;visibility:visible;mso-wrap-style:square" from="4689,3747" to="4696,3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" strokeweight=".4pt"/>
                  <v:line id="Line 723" o:spid="_x0000_s1746" style="position:absolute;flip:x;visibility:visible;mso-wrap-style:square" from="4696,3755" to="4704,3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" strokeweight=".4pt"/>
                  <v:line id="Line 724" o:spid="_x0000_s1747" style="position:absolute;flip:x y;visibility:visible;mso-wrap-style:square" from="4704,3755" to="4711,3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" strokeweight=".4pt"/>
                  <v:line id="Line 725" o:spid="_x0000_s1748" style="position:absolute;flip:x;visibility:visible;mso-wrap-style:square" from="4711,3762" to="4719,3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" strokeweight=".4pt"/>
                  <v:line id="Line 726" o:spid="_x0000_s1749" style="position:absolute;flip:x y;visibility:visible;mso-wrap-style:square" from="4719,3762" to="4726,3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" strokeweight=".4pt"/>
                  <v:line id="Line 727" o:spid="_x0000_s1750" style="position:absolute;flip:x;visibility:visible;mso-wrap-style:square" from="4726,3770" to="4734,3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" strokeweight=".4pt"/>
                  <v:line id="Line 728" o:spid="_x0000_s1751" style="position:absolute;flip:x y;visibility:visible;mso-wrap-style:square" from="4734,3770" to="4742,3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" strokeweight=".4pt"/>
                  <v:line id="Line 729" o:spid="_x0000_s1752" style="position:absolute;flip:x;visibility:visible;mso-wrap-style:square" from="4742,3777" to="4749,3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" strokeweight=".4pt"/>
                  <v:line id="Line 730" o:spid="_x0000_s1753" style="position:absolute;flip:x y;visibility:visible;mso-wrap-style:square" from="4749,3777" to="4757,3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" strokeweight=".4pt"/>
                  <v:line id="Line 731" o:spid="_x0000_s1754" style="position:absolute;flip:x;visibility:visible;mso-wrap-style:square" from="4757,3785" to="4764,3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" strokeweight=".4pt"/>
                  <v:line id="Line 732" o:spid="_x0000_s1755" style="position:absolute;flip:x y;visibility:visible;mso-wrap-style:square" from="4764,3785" to="4772,3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" strokeweight=".4pt"/>
                  <v:line id="Line 733" o:spid="_x0000_s1756" style="position:absolute;flip:x;visibility:visible;mso-wrap-style:square" from="4772,3792" to="4779,3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" strokeweight=".4pt"/>
                  <v:line id="Line 734" o:spid="_x0000_s1757" style="position:absolute;flip:x y;visibility:visible;mso-wrap-style:square" from="4779,3792" to="4787,3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" strokeweight=".4pt"/>
                  <v:line id="Line 735" o:spid="_x0000_s1758" style="position:absolute;flip:x;visibility:visible;mso-wrap-style:square" from="4787,3800" to="4794,3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" strokeweight=".4pt"/>
                  <v:line id="Line 736" o:spid="_x0000_s1759" style="position:absolute;flip:x y;visibility:visible;mso-wrap-style:square" from="4794,3800" to="4802,3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" strokeweight=".4pt"/>
                  <v:line id="Line 737" o:spid="_x0000_s1760" style="position:absolute;flip:x;visibility:visible;mso-wrap-style:square" from="4802,3807" to="4809,3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" strokeweight=".4pt"/>
                  <v:line id="Line 738" o:spid="_x0000_s1761" style="position:absolute;flip:x y;visibility:visible;mso-wrap-style:square" from="4809,3807" to="4817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" strokeweight=".4pt"/>
                  <v:line id="Line 739" o:spid="_x0000_s1762" style="position:absolute;flip:x;visibility:visible;mso-wrap-style:square" from="4817,3815" to="4824,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" strokeweight=".4pt"/>
                  <v:line id="Line 740" o:spid="_x0000_s1763" style="position:absolute;flip:x y;visibility:visible;mso-wrap-style:square" from="4824,3815" to="4832,3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" strokeweight=".4pt"/>
                  <v:line id="Line 741" o:spid="_x0000_s1764" style="position:absolute;flip:x;visibility:visible;mso-wrap-style:square" from="4832,3822" to="4840,3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" strokeweight=".4pt"/>
                  <v:line id="Line 742" o:spid="_x0000_s1765" style="position:absolute;flip:x y;visibility:visible;mso-wrap-style:square" from="4840,3822" to="4847,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" strokeweight=".4pt"/>
                  <v:line id="Line 743" o:spid="_x0000_s1766" style="position:absolute;flip:x;visibility:visible;mso-wrap-style:square" from="4847,3830" to="4855,3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" strokeweight=".4pt"/>
                  <v:line id="Line 744" o:spid="_x0000_s1767" style="position:absolute;flip:x y;visibility:visible;mso-wrap-style:square" from="4855,3830" to="4862,3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" strokeweight=".4pt"/>
                  <v:line id="Line 745" o:spid="_x0000_s1768" style="position:absolute;flip:x;visibility:visible;mso-wrap-style:square" from="4862,3837" to="4870,3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" strokeweight=".4pt"/>
                  <v:line id="Line 746" o:spid="_x0000_s1769" style="position:absolute;flip:x y;visibility:visible;mso-wrap-style:square" from="4870,3837" to="4877,3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" strokeweight=".4pt"/>
                  <v:line id="Line 747" o:spid="_x0000_s1770" style="position:absolute;flip:x;visibility:visible;mso-wrap-style:square" from="4877,3845" to="4885,3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" strokeweight=".4pt"/>
                  <v:line id="Line 748" o:spid="_x0000_s1771" style="position:absolute;flip:x y;visibility:visible;mso-wrap-style:square" from="4885,3845" to="4892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" strokeweight=".4pt"/>
                  <v:line id="Line 749" o:spid="_x0000_s1772" style="position:absolute;flip:x;visibility:visible;mso-wrap-style:square" from="4892,3852" to="4900,3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" strokeweight=".4pt"/>
                  <v:line id="Line 750" o:spid="_x0000_s1773" style="position:absolute;flip:x y;visibility:visible;mso-wrap-style:square" from="4900,3852" to="4907,3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" strokeweight=".4pt"/>
                  <v:line id="Line 751" o:spid="_x0000_s1774" style="position:absolute;flip:x;visibility:visible;mso-wrap-style:square" from="4907,3860" to="4915,3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" strokeweight=".4pt"/>
                  <v:line id="Line 752" o:spid="_x0000_s1775" style="position:absolute;flip:x y;visibility:visible;mso-wrap-style:square" from="4915,3860" to="4922,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" strokeweight=".4pt"/>
                  <v:line id="Line 753" o:spid="_x0000_s1776" style="position:absolute;flip:x;visibility:visible;mso-wrap-style:square" from="4922,3867" to="4930,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" strokeweight=".4pt"/>
                  <v:line id="Line 754" o:spid="_x0000_s1777" style="position:absolute;flip:x y;visibility:visible;mso-wrap-style:square" from="4930,3867" to="4937,3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" strokeweight=".4pt"/>
                  <v:line id="Line 755" o:spid="_x0000_s1778" style="position:absolute;flip:x;visibility:visible;mso-wrap-style:square" from="4937,3875" to="4945,3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" strokeweight=".4pt"/>
                  <v:line id="Line 756" o:spid="_x0000_s1779" style="position:absolute;flip:x y;visibility:visible;mso-wrap-style:square" from="4945,3875" to="4953,3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" strokeweight=".4pt"/>
                  <v:line id="Line 757" o:spid="_x0000_s1780" style="position:absolute;flip:x;visibility:visible;mso-wrap-style:square" from="4953,3882" to="4960,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" strokeweight=".4pt"/>
                  <v:line id="Line 758" o:spid="_x0000_s1781" style="position:absolute;flip:x y;visibility:visible;mso-wrap-style:square" from="4960,3882" to="4968,3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" strokeweight=".4pt"/>
                  <v:line id="Line 759" o:spid="_x0000_s1782" style="position:absolute;flip:x;visibility:visible;mso-wrap-style:square" from="4968,3890" to="4975,3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" strokeweight=".4pt"/>
                  <v:line id="Line 760" o:spid="_x0000_s1783" style="position:absolute;flip:x y;visibility:visible;mso-wrap-style:square" from="4975,3890" to="4983,3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" strokeweight=".4pt"/>
                  <v:line id="Line 761" o:spid="_x0000_s1784" style="position:absolute;flip:x;visibility:visible;mso-wrap-style:square" from="4983,3897" to="4990,3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" strokeweight=".4pt"/>
                  <v:line id="Line 762" o:spid="_x0000_s1785" style="position:absolute;flip:x y;visibility:visible;mso-wrap-style:square" from="4990,3897" to="4998,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" strokeweight=".4pt"/>
                  <v:line id="Line 763" o:spid="_x0000_s1786" style="position:absolute;flip:x;visibility:visible;mso-wrap-style:square" from="4998,3905" to="5005,3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" strokeweight=".4pt"/>
                  <v:line id="Line 764" o:spid="_x0000_s1787" style="position:absolute;flip:x y;visibility:visible;mso-wrap-style:square" from="5005,3905" to="5013,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" strokeweight=".4pt"/>
                  <v:line id="Line 765" o:spid="_x0000_s1788" style="position:absolute;flip:x;visibility:visible;mso-wrap-style:square" from="5013,3912" to="5020,3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" strokeweight=".4pt"/>
                  <v:line id="Line 766" o:spid="_x0000_s1789" style="position:absolute;flip:x y;visibility:visible;mso-wrap-style:square" from="5020,3912" to="5028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" strokeweight=".4pt"/>
                  <v:line id="Line 767" o:spid="_x0000_s1790" style="position:absolute;flip:x;visibility:visible;mso-wrap-style:square" from="5028,3920" to="5035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" strokeweight=".4pt"/>
                  <v:line id="Line 768" o:spid="_x0000_s1791" style="position:absolute;flip:x y;visibility:visible;mso-wrap-style:square" from="5035,3920" to="5043,3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" strokeweight=".4pt"/>
                  <v:line id="Line 769" o:spid="_x0000_s1792" style="position:absolute;flip:x;visibility:visible;mso-wrap-style:square" from="5043,3927" to="5051,3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" strokeweight=".4pt"/>
                  <v:line id="Line 770" o:spid="_x0000_s1793" style="position:absolute;flip:x y;visibility:visible;mso-wrap-style:square" from="5051,3927" to="5058,3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" strokeweight=".4pt"/>
                  <v:line id="Line 771" o:spid="_x0000_s1794" style="position:absolute;flip:x;visibility:visible;mso-wrap-style:square" from="5058,3935" to="5066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" strokeweight=".4pt"/>
                  <v:line id="Line 772" o:spid="_x0000_s1795" style="position:absolute;flip:x y;visibility:visible;mso-wrap-style:square" from="5066,3935" to="5073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" strokeweight=".4pt"/>
                  <v:line id="Line 773" o:spid="_x0000_s1796" style="position:absolute;flip:x;visibility:visible;mso-wrap-style:square" from="5073,3942" to="5081,3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" strokeweight=".4pt"/>
                  <v:line id="Line 774" o:spid="_x0000_s1797" style="position:absolute;flip:x y;visibility:visible;mso-wrap-style:square" from="5081,3942" to="5088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" strokeweight=".4pt"/>
                  <v:line id="Line 775" o:spid="_x0000_s1798" style="position:absolute;flip:x;visibility:visible;mso-wrap-style:square" from="5088,3950" to="5096,3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" strokeweight=".4pt"/>
                  <v:line id="Line 776" o:spid="_x0000_s1799" style="position:absolute;flip:x y;visibility:visible;mso-wrap-style:square" from="5096,3950" to="5103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" strokeweight=".4pt"/>
                  <v:line id="Line 777" o:spid="_x0000_s1800" style="position:absolute;flip:x;visibility:visible;mso-wrap-style:square" from="5103,3957" to="5111,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" strokeweight=".4pt"/>
                  <v:line id="Line 778" o:spid="_x0000_s1801" style="position:absolute;flip:x y;visibility:visible;mso-wrap-style:square" from="5111,3957" to="5118,3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" strokeweight=".4pt"/>
                  <v:line id="Line 779" o:spid="_x0000_s1802" style="position:absolute;flip:x;visibility:visible;mso-wrap-style:square" from="5118,3965" to="5126,3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" strokeweight=".4pt"/>
                  <v:line id="Line 780" o:spid="_x0000_s1803" style="position:absolute;flip:x y;visibility:visible;mso-wrap-style:square" from="5126,3965" to="5133,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" strokeweight=".4pt"/>
                  <v:line id="Line 781" o:spid="_x0000_s1804" style="position:absolute;flip:x;visibility:visible;mso-wrap-style:square" from="5133,3972" to="5141,3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" strokeweight=".4pt"/>
                  <v:line id="Line 782" o:spid="_x0000_s1805" style="position:absolute;flip:x y;visibility:visible;mso-wrap-style:square" from="5141,3972" to="5149,3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" strokeweight=".4pt"/>
                  <v:line id="Line 783" o:spid="_x0000_s1806" style="position:absolute;flip:x;visibility:visible;mso-wrap-style:square" from="5149,3980" to="5156,3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" strokeweight=".4pt"/>
                  <v:line id="Line 784" o:spid="_x0000_s1807" style="position:absolute;flip:x y;visibility:visible;mso-wrap-style:square" from="5156,3980" to="5164,3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" strokeweight=".4pt"/>
                  <v:line id="Line 785" o:spid="_x0000_s1808" style="position:absolute;flip:x;visibility:visible;mso-wrap-style:square" from="5164,3987" to="5171,3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" strokeweight=".4pt"/>
                  <v:line id="Line 786" o:spid="_x0000_s1809" style="position:absolute;flip:x y;visibility:visible;mso-wrap-style:square" from="5171,3987" to="5179,3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" strokeweight=".4pt"/>
                  <v:line id="Line 787" o:spid="_x0000_s1810" style="position:absolute;flip:x;visibility:visible;mso-wrap-style:square" from="5179,3995" to="5186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" strokeweight=".4pt"/>
                  <v:line id="Line 788" o:spid="_x0000_s1811" style="position:absolute;flip:x y;visibility:visible;mso-wrap-style:square" from="5186,3995" to="5194,4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" strokeweight=".4pt"/>
                  <v:line id="Line 789" o:spid="_x0000_s1812" style="position:absolute;flip:x;visibility:visible;mso-wrap-style:square" from="5194,4002" to="5201,4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" strokeweight=".4pt"/>
                  <v:line id="Line 790" o:spid="_x0000_s1813" style="position:absolute;flip:x y;visibility:visible;mso-wrap-style:square" from="5201,4002" to="5209,4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" strokeweight=".4pt"/>
                  <v:line id="Line 791" o:spid="_x0000_s1814" style="position:absolute;flip:x;visibility:visible;mso-wrap-style:square" from="5209,4010" to="5216,4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" strokeweight=".4pt"/>
                  <v:line id="Line 792" o:spid="_x0000_s1815" style="position:absolute;flip:x y;visibility:visible;mso-wrap-style:square" from="5216,4010" to="5224,4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" strokeweight=".4pt"/>
                  <v:line id="Line 793" o:spid="_x0000_s1816" style="position:absolute;flip:x;visibility:visible;mso-wrap-style:square" from="5224,4017" to="5231,4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" strokeweight=".4pt"/>
                  <v:line id="Line 794" o:spid="_x0000_s1817" style="position:absolute;flip:x y;visibility:visible;mso-wrap-style:square" from="5231,4017" to="5239,4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" strokeweight=".4pt"/>
                  <v:line id="Line 795" o:spid="_x0000_s1818" style="position:absolute;flip:x;visibility:visible;mso-wrap-style:square" from="5239,4025" to="5247,4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" strokeweight=".4pt"/>
                  <v:line id="Line 796" o:spid="_x0000_s1819" style="position:absolute;flip:x y;visibility:visible;mso-wrap-style:square" from="5247,4025" to="5254,4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" strokeweight=".4pt"/>
                  <v:line id="Line 797" o:spid="_x0000_s1820" style="position:absolute;flip:x;visibility:visible;mso-wrap-style:square" from="5254,4032" to="5262,4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" strokeweight=".4pt"/>
                  <v:line id="Line 798" o:spid="_x0000_s1821" style="position:absolute;flip:x y;visibility:visible;mso-wrap-style:square" from="5262,4032" to="5269,4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" strokeweight=".4pt"/>
                  <v:line id="Line 799" o:spid="_x0000_s1822" style="position:absolute;flip:x;visibility:visible;mso-wrap-style:square" from="5269,4040" to="5277,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" strokeweight=".4pt"/>
                  <v:line id="Line 800" o:spid="_x0000_s1823" style="position:absolute;flip:x y;visibility:visible;mso-wrap-style:square" from="5277,4040" to="5284,4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" strokeweight=".4pt"/>
                  <v:line id="Line 801" o:spid="_x0000_s1824" style="position:absolute;flip:x;visibility:visible;mso-wrap-style:square" from="5284,4047" to="5292,4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" strokeweight=".4pt"/>
                  <v:line id="Line 802" o:spid="_x0000_s1825" style="position:absolute;flip:x y;visibility:visible;mso-wrap-style:square" from="5292,4047" to="5299,4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" strokeweight=".4pt"/>
                  <v:line id="Line 803" o:spid="_x0000_s1826" style="position:absolute;flip:x;visibility:visible;mso-wrap-style:square" from="5299,4055" to="5307,4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" strokeweight=".4pt"/>
                  <v:line id="Line 804" o:spid="_x0000_s1827" style="position:absolute;flip:x y;visibility:visible;mso-wrap-style:square" from="5307,4055" to="5314,4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" strokeweight=".4pt"/>
                  <v:line id="Line 805" o:spid="_x0000_s1828" style="position:absolute;flip:x;visibility:visible;mso-wrap-style:square" from="5314,4062" to="5322,4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" strokeweight=".4pt"/>
                  <v:line id="Line 806" o:spid="_x0000_s1829" style="position:absolute;flip:x y;visibility:visible;mso-wrap-style:square" from="5322,4062" to="5329,4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" strokeweight=".4pt"/>
                  <v:line id="Line 807" o:spid="_x0000_s1830" style="position:absolute;flip:x;visibility:visible;mso-wrap-style:square" from="5329,4070" to="5337,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" strokeweight=".4pt"/>
                  <v:line id="Line 808" o:spid="_x0000_s1831" style="position:absolute;flip:x y;visibility:visible;mso-wrap-style:square" from="5337,4070" to="5344,4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" strokeweight=".4pt"/>
                  <v:line id="Line 809" o:spid="_x0000_s1832" style="position:absolute;flip:x;visibility:visible;mso-wrap-style:square" from="5344,4077" to="5352,4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" strokeweight=".4pt"/>
                  <v:line id="Line 810" o:spid="_x0000_s1833" style="position:absolute;flip:x y;visibility:visible;mso-wrap-style:square" from="5352,4077" to="5360,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" strokeweight=".4pt"/>
                  <v:line id="Line 811" o:spid="_x0000_s1834" style="position:absolute;flip:x;visibility:visible;mso-wrap-style:square" from="5360,4085" to="5367,4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" strokeweight=".4pt"/>
                </v:group>
                <v:line id="Line 812" o:spid="_x0000_s1835" style="position:absolute;flip:x y;visibility:visible;mso-wrap-style:square" from="28619,12052" to="2867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" strokeweight=".4pt"/>
                <v:line id="Line 813" o:spid="_x0000_s1836" style="position:absolute;flip:x;visibility:visible;mso-wrap-style:square" from="28670,12096" to="28714,12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" strokeweight=".4pt"/>
                <v:line id="Line 814" o:spid="_x0000_s1837" style="position:absolute;flip:x y;visibility:visible;mso-wrap-style:square" from="28714,12096" to="28765,1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" strokeweight=".4pt"/>
                <v:line id="Line 815" o:spid="_x0000_s1838" style="position:absolute;flip:x;visibility:visible;mso-wrap-style:square" from="28765,12147" to="28809,1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" strokeweight=".4pt"/>
                <v:line id="Line 816" o:spid="_x0000_s1839" style="position:absolute;flip:x y;visibility:visible;mso-wrap-style:square" from="28809,12147" to="28860,12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" strokeweight=".4pt"/>
                <v:line id="Line 817" o:spid="_x0000_s1840" style="position:absolute;flip:x;visibility:visible;mso-wrap-style:square" from="28860,12192" to="28905,12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" strokeweight=".4pt"/>
                <v:line id="Line 818" o:spid="_x0000_s1841" style="position:absolute;flip:x y;visibility:visible;mso-wrap-style:square" from="28905,12192" to="28956,12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" strokeweight=".4pt"/>
                <v:line id="Line 819" o:spid="_x0000_s1842" style="position:absolute;flip:x;visibility:visible;mso-wrap-style:square" from="28956,12242" to="29000,12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" strokeweight=".4pt"/>
                <v:line id="Line 820" o:spid="_x0000_s1843" style="position:absolute;flip:x y;visibility:visible;mso-wrap-style:square" from="29000,12242" to="29051,12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" strokeweight=".4pt"/>
                <v:rect id="Rectangle 821" o:spid="_x0000_s1844" style="position:absolute;left:2730;top:11290;width:826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" filled="f" stroked="f">
                  <v:textbox style="mso-fit-shape-to-text:t" inset="0,0,0,0">
                    <w:txbxContent>
                      <w:p w:rsidR="002C0DD5" w:rsidRDefault="002C0DD5" w:rsidP="002C0DD5">
                        <w:r>
                          <w:rPr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822" o:spid="_x0000_s1845" style="position:absolute;left:10483;top:3289;width:769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" filled="f" stroked="f">
                  <v:textbox style="mso-fit-shape-to-text:t" inset="0,0,0,0">
                    <w:txbxContent>
                      <w:p w:rsidR="002C0DD5" w:rsidRDefault="002C0DD5" w:rsidP="002C0DD5">
                        <w:r>
                          <w:rPr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823" o:spid="_x0000_s1846" style="position:absolute;left:25990;top:11290;width:76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" filled="f" stroked="f">
                  <v:textbox style="mso-fit-shape-to-text:t" inset="0,0,0,0">
                    <w:txbxContent>
                      <w:p w:rsidR="002C0DD5" w:rsidRDefault="002C0DD5" w:rsidP="002C0DD5">
                        <w:r>
                          <w:rPr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group id="Group 824" o:spid="_x0000_s1847" style="position:absolute;left:28848;top:12096;width:158;height:1766" coordorigin="5403,4092" coordsize="48,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">
                  <v:rect id="Rectangle 825" o:spid="_x0000_s1848" style="position:absolute;left:5425;top:4092;width:24;height: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" filled="f" stroked="f">
                    <v:textbox style="mso-fit-shape-to-text:t" inset="0,0,0,0">
                      <w:txbxContent>
                        <w:p w:rsidR="002C0DD5" w:rsidRDefault="002C0DD5" w:rsidP="002C0DD5">
                          <w:r>
                            <w:rPr>
                              <w:color w:val="000000"/>
                              <w:sz w:val="2"/>
                              <w:szCs w:val="2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826" o:spid="_x0000_s1849" style="position:absolute;left:5403;top:4092;width:11;height: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" filled="f" stroked="f">
                    <v:textbox style="mso-fit-shape-to-text:t" inset="0,0,0,0">
                      <w:txbxContent>
                        <w:p w:rsidR="002C0DD5" w:rsidRDefault="002C0DD5" w:rsidP="002C0DD5">
                          <w:r>
                            <w:rPr>
                              <w:color w:val="000000"/>
                              <w:sz w:val="2"/>
                              <w:szCs w:val="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  <v:group id="Group 827" o:spid="_x0000_s1850" style="position:absolute;left:28873;top:7143;width:152;height:1766" coordorigin="5407,3312" coordsize="41,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jUJ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iTGG5nwhGQy38AAAD//wMAUEsBAi0AFAAGAAgAAAAhANvh9svuAAAAhQEAABMAAAAAAAAA&#10;AAAAAAAAAAAAAFtDb250ZW50X1R5cGVzXS54bWxQSwECLQAUAAYACAAAACEAWvQsW78AAAAVAQAA&#10;CwAAAAAAAAAAAAAAAAAfAQAAX3JlbHMvLnJlbHNQSwECLQAUAAYACAAAACEAL8I1CcYAAADcAAAA&#10;DwAAAAAAAAAAAAAAAAAHAgAAZHJzL2Rvd25yZXYueG1sUEsFBgAAAAADAAMAtwAAAPoCAAAAAA==&#10;">
                  <v:rect id="Rectangle 828" o:spid="_x0000_s1851" style="position:absolute;left:5426;top:3312;width:33;height: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" filled="f" stroked="f">
                    <v:textbox style="mso-fit-shape-to-text:t" inset="0,0,0,0">
                      <w:txbxContent>
                        <w:p w:rsidR="002C0DD5" w:rsidRDefault="002C0DD5" w:rsidP="002C0DD5">
                          <w:r>
                            <w:rPr>
                              <w:color w:val="000000"/>
                              <w:sz w:val="2"/>
                              <w:szCs w:val="2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829" o:spid="_x0000_s1852" style="position:absolute;left:5407;top:3312;width:11;height: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" filled="f" stroked="f">
                    <v:textbox style="mso-fit-shape-to-text:t" inset="0,0,0,0">
                      <w:txbxContent>
                        <w:p w:rsidR="002C0DD5" w:rsidRDefault="002C0DD5" w:rsidP="002C0DD5">
                          <w:r>
                            <w:rPr>
                              <w:color w:val="000000"/>
                              <w:sz w:val="2"/>
                              <w:szCs w:val="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  <v:group id="Group 830" o:spid="_x0000_s1853" style="position:absolute;left:28879;top:14192;width:134;height:1765" coordorigin="5408,4422" coordsize="40,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ZaR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">
                  <v:rect id="Rectangle 831" o:spid="_x0000_s1854" style="position:absolute;left:5427;top:4422;width:15;height: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" filled="f" stroked="f">
                    <v:textbox style="mso-fit-shape-to-text:t" inset="0,0,0,0">
                      <w:txbxContent>
                        <w:p w:rsidR="002C0DD5" w:rsidRDefault="002C0DD5" w:rsidP="002C0DD5">
                          <w:r>
                            <w:rPr>
                              <w:color w:val="000000"/>
                              <w:sz w:val="2"/>
                              <w:szCs w:val="2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832" o:spid="_x0000_s1855" style="position:absolute;left:5408;top:4422;width:10;height: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" filled="f" stroked="f">
                    <v:textbox style="mso-fit-shape-to-text:t" inset="0,0,0,0">
                      <w:txbxContent>
                        <w:p w:rsidR="002C0DD5" w:rsidRDefault="002C0DD5" w:rsidP="002C0DD5">
                          <w:r>
                            <w:rPr>
                              <w:color w:val="000000"/>
                              <w:sz w:val="2"/>
                              <w:szCs w:val="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Pr="00D443A6">
        <w:rPr>
          <w:rFonts w:cs="Tahoma"/>
          <w:szCs w:val="20"/>
          <w:rtl/>
        </w:rPr>
        <w:t xml:space="preserve">הישר שמשוואתו </w:t>
      </w:r>
      <w:r w:rsidRPr="00D443A6">
        <w:rPr>
          <w:rFonts w:cs="Tahoma"/>
          <w:position w:val="-10"/>
          <w:szCs w:val="20"/>
        </w:rPr>
        <w:object w:dxaOrig="900" w:dyaOrig="320">
          <v:shape id="_x0000_i1124" type="#_x0000_t75" style="width:45pt;height:15.75pt" o:ole="">
            <v:imagedata r:id="rId197" o:title=""/>
          </v:shape>
          <o:OLEObject Type="Embed" ProgID="Equation.3" ShapeID="_x0000_i1124" DrawAspect="Content" ObjectID="_1590845076" r:id="rId198"/>
        </w:object>
      </w:r>
      <w:r w:rsidRPr="00D443A6">
        <w:rPr>
          <w:rFonts w:cs="Tahoma"/>
          <w:szCs w:val="20"/>
          <w:rtl/>
        </w:rPr>
        <w:t xml:space="preserve">, והישר שמשוואתו </w:t>
      </w:r>
      <w:r w:rsidRPr="00D443A6">
        <w:rPr>
          <w:rFonts w:cs="Tahoma"/>
          <w:position w:val="-24"/>
          <w:szCs w:val="20"/>
        </w:rPr>
        <w:object w:dxaOrig="1300" w:dyaOrig="620">
          <v:shape id="_x0000_i1125" type="#_x0000_t75" style="width:65.25pt;height:30.75pt" o:ole="">
            <v:imagedata r:id="rId199" o:title=""/>
          </v:shape>
          <o:OLEObject Type="Embed" ProgID="Equation.3" ShapeID="_x0000_i1125" DrawAspect="Content" ObjectID="_1590845077" r:id="rId200"/>
        </w:object>
      </w:r>
      <w:r w:rsidRPr="00D443A6">
        <w:rPr>
          <w:rFonts w:cs="Tahoma"/>
          <w:szCs w:val="20"/>
          <w:rtl/>
        </w:rPr>
        <w:t xml:space="preserve">  </w:t>
      </w:r>
      <w:r w:rsidRPr="00D443A6">
        <w:rPr>
          <w:rFonts w:cs="Tahoma"/>
          <w:szCs w:val="20"/>
          <w:rtl/>
        </w:rPr>
        <w:br/>
        <w:t xml:space="preserve">יוצרים עם ציר ה- </w:t>
      </w:r>
      <w:r w:rsidRPr="00D443A6">
        <w:rPr>
          <w:rFonts w:cs="Tahoma"/>
          <w:szCs w:val="20"/>
        </w:rPr>
        <w:t>x</w:t>
      </w:r>
      <w:r w:rsidRPr="00D443A6">
        <w:rPr>
          <w:rFonts w:cs="Tahoma"/>
          <w:szCs w:val="20"/>
          <w:rtl/>
        </w:rPr>
        <w:t xml:space="preserve"> </w:t>
      </w:r>
      <w:r>
        <w:rPr>
          <w:rFonts w:cs="Tahoma" w:hint="cs"/>
          <w:szCs w:val="20"/>
          <w:rtl/>
        </w:rPr>
        <w:t>את ה</w:t>
      </w:r>
      <w:r w:rsidRPr="00D443A6">
        <w:rPr>
          <w:rFonts w:cs="Tahoma"/>
          <w:szCs w:val="20"/>
          <w:rtl/>
        </w:rPr>
        <w:t xml:space="preserve">משולש </w:t>
      </w:r>
      <w:r w:rsidRPr="00D443A6">
        <w:rPr>
          <w:rFonts w:cs="Tahoma"/>
          <w:szCs w:val="20"/>
        </w:rPr>
        <w:t>ABC</w: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  <w:rtl/>
        </w:rPr>
        <w:br/>
        <w:t xml:space="preserve">א.   מצאו את שיעורי הקדקודים </w:t>
      </w:r>
      <w:r w:rsidRPr="00D443A6">
        <w:rPr>
          <w:rFonts w:cs="Tahoma"/>
          <w:szCs w:val="20"/>
        </w:rPr>
        <w:t>A</w:t>
      </w:r>
      <w:r w:rsidRPr="00D443A6">
        <w:rPr>
          <w:rFonts w:cs="Tahoma"/>
          <w:szCs w:val="20"/>
          <w:rtl/>
        </w:rPr>
        <w:t xml:space="preserve">, </w:t>
      </w:r>
      <w:r w:rsidRPr="00D443A6">
        <w:rPr>
          <w:rFonts w:cs="Tahoma"/>
          <w:szCs w:val="20"/>
        </w:rPr>
        <w:t>B</w:t>
      </w:r>
      <w:r w:rsidRPr="00D443A6">
        <w:rPr>
          <w:rFonts w:cs="Tahoma"/>
          <w:szCs w:val="20"/>
          <w:rtl/>
        </w:rPr>
        <w:t xml:space="preserve">, ו- </w:t>
      </w:r>
      <w:r w:rsidRPr="00D443A6">
        <w:rPr>
          <w:rFonts w:cs="Tahoma"/>
          <w:szCs w:val="20"/>
        </w:rPr>
        <w:t>C</w: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</w:rPr>
        <w:t xml:space="preserve">  </w:t>
      </w:r>
      <w:r w:rsidRPr="00D443A6">
        <w:rPr>
          <w:rFonts w:cs="Tahoma"/>
          <w:szCs w:val="20"/>
          <w:rtl/>
        </w:rPr>
        <w:br/>
        <w:t xml:space="preserve">ב.   מצאו את המרחק בין שני קדקודי המשולש </w:t>
      </w:r>
      <w:r>
        <w:rPr>
          <w:rFonts w:cs="Tahoma"/>
          <w:szCs w:val="20"/>
        </w:rPr>
        <w:br/>
        <w:t xml:space="preserve">     </w:t>
      </w:r>
      <w:r w:rsidRPr="00D443A6">
        <w:rPr>
          <w:rFonts w:cs="Tahoma"/>
          <w:szCs w:val="20"/>
          <w:rtl/>
        </w:rPr>
        <w:t xml:space="preserve">המונחים על ציר </w:t>
      </w:r>
      <w:r w:rsidRPr="00D443A6">
        <w:rPr>
          <w:rFonts w:cs="Tahoma"/>
          <w:szCs w:val="20"/>
        </w:rPr>
        <w:t>x</w: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  <w:rtl/>
        </w:rPr>
        <w:br/>
        <w:t xml:space="preserve">ג.   חשבו את שטח המשולש </w:t>
      </w:r>
      <w:r w:rsidRPr="00D443A6">
        <w:rPr>
          <w:rFonts w:cs="Tahoma"/>
          <w:szCs w:val="20"/>
        </w:rPr>
        <w:t>ABC</w:t>
      </w:r>
      <w:r w:rsidRPr="00D443A6">
        <w:rPr>
          <w:rFonts w:cs="Tahoma"/>
          <w:szCs w:val="20"/>
          <w:rtl/>
        </w:rPr>
        <w:t>.</w:t>
      </w:r>
    </w:p>
    <w:p w:rsidR="002C0DD5" w:rsidRDefault="002C0DD5" w:rsidP="002C0DD5">
      <w:pPr>
        <w:tabs>
          <w:tab w:val="num" w:pos="584"/>
        </w:tabs>
        <w:bidi/>
        <w:spacing w:before="120" w:line="360" w:lineRule="auto"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</w:tabs>
        <w:bidi/>
        <w:spacing w:before="120" w:line="360" w:lineRule="auto"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spacing w:before="120" w:line="360" w:lineRule="auto"/>
        <w:ind w:left="584" w:hanging="540"/>
        <w:rPr>
          <w:rFonts w:cs="Tahoma" w:hint="cs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2"/>
        </w:numPr>
        <w:tabs>
          <w:tab w:val="clear" w:pos="885"/>
        </w:tabs>
        <w:bidi/>
        <w:spacing w:before="120" w:line="360" w:lineRule="auto"/>
        <w:ind w:left="584" w:hanging="540"/>
        <w:rPr>
          <w:rFonts w:cs="Tahoma"/>
          <w:szCs w:val="20"/>
        </w:rPr>
      </w:pPr>
      <w:r w:rsidRPr="00D443A6">
        <w:rPr>
          <w:rFonts w:cs="Tahoma"/>
          <w:noProof/>
          <w:szCs w:val="2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245745</wp:posOffset>
            </wp:positionV>
            <wp:extent cx="1104900" cy="1571625"/>
            <wp:effectExtent l="0" t="0" r="0" b="9525"/>
            <wp:wrapSquare wrapText="bothSides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43A6">
        <w:rPr>
          <w:rFonts w:cs="Tahoma"/>
          <w:szCs w:val="20"/>
          <w:rtl/>
        </w:rPr>
        <w:t xml:space="preserve">נתונות ארבע נקודות במישור: </w:t>
      </w:r>
      <w:r w:rsidRPr="00D443A6">
        <w:rPr>
          <w:rFonts w:cs="Tahoma"/>
          <w:szCs w:val="20"/>
        </w:rPr>
        <w:t>D(0,-4) ,C(0,-2) ,B(0,4) ,A(-4,-4)</w:t>
      </w:r>
      <w:r w:rsidRPr="00D443A6">
        <w:rPr>
          <w:rFonts w:cs="Tahoma"/>
          <w:szCs w:val="20"/>
          <w:rtl/>
        </w:rPr>
        <w:t xml:space="preserve"> .</w:t>
      </w:r>
      <w:r w:rsidRPr="00D443A6">
        <w:rPr>
          <w:rFonts w:cs="Tahoma"/>
          <w:szCs w:val="20"/>
          <w:rtl/>
        </w:rPr>
        <w:br/>
        <w:t xml:space="preserve">א    חשבו את שטח המשולש </w:t>
      </w:r>
      <w:r w:rsidRPr="00D443A6">
        <w:rPr>
          <w:rFonts w:cs="Tahoma"/>
          <w:szCs w:val="20"/>
        </w:rPr>
        <w:t>ACD</w: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  <w:rtl/>
        </w:rPr>
        <w:br/>
        <w:t xml:space="preserve">ב.   חשבו את שטח המשולש </w:t>
      </w:r>
      <w:r w:rsidRPr="00D443A6">
        <w:rPr>
          <w:rFonts w:cs="Tahoma"/>
          <w:szCs w:val="20"/>
        </w:rPr>
        <w:t>ABD</w: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  <w:rtl/>
        </w:rPr>
        <w:br/>
        <w:t xml:space="preserve">ג.   חשבו את שטח המשולש </w:t>
      </w:r>
      <w:r w:rsidRPr="00D443A6">
        <w:rPr>
          <w:rFonts w:cs="Tahoma"/>
          <w:szCs w:val="20"/>
        </w:rPr>
        <w:t>ABC</w:t>
      </w:r>
      <w:r w:rsidRPr="00D443A6">
        <w:rPr>
          <w:rFonts w:cs="Tahoma"/>
          <w:szCs w:val="20"/>
          <w:rtl/>
        </w:rPr>
        <w:t>.</w:t>
      </w:r>
      <w:r w:rsidRPr="00D443A6">
        <w:rPr>
          <w:rFonts w:cs="Tahoma"/>
          <w:szCs w:val="20"/>
          <w:rtl/>
        </w:rPr>
        <w:br/>
      </w:r>
    </w:p>
    <w:p w:rsidR="002C0DD5" w:rsidRPr="00D443A6" w:rsidRDefault="002C0DD5" w:rsidP="002C0DD5">
      <w:pPr>
        <w:tabs>
          <w:tab w:val="num" w:pos="584"/>
        </w:tabs>
        <w:bidi/>
        <w:spacing w:before="120" w:line="360" w:lineRule="auto"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spacing w:before="120" w:line="360" w:lineRule="auto"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spacing w:before="120" w:line="360" w:lineRule="auto"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>
      <w:pPr>
        <w:jc w:val="right"/>
      </w:pPr>
    </w:p>
    <w:p w:rsidR="002C0DD5" w:rsidRDefault="002C0DD5" w:rsidP="002C0DD5"/>
    <w:p w:rsidR="002C0DD5" w:rsidRPr="00756691" w:rsidRDefault="002C0DD5" w:rsidP="002C0DD5">
      <w:pPr>
        <w:bidi/>
        <w:spacing w:line="360" w:lineRule="auto"/>
        <w:rPr>
          <w:rFonts w:ascii="GreiferMF Bold" w:hAnsi="GreiferMF Bold" w:cs="GreiferMF Bold" w:hint="cs"/>
          <w:sz w:val="28"/>
          <w:szCs w:val="28"/>
          <w:rtl/>
        </w:rPr>
      </w:pPr>
      <w:r w:rsidRPr="00756691">
        <w:rPr>
          <w:rFonts w:ascii="GreiferMF Bold" w:hAnsi="GreiferMF Bold" w:cs="GreiferMF Bold"/>
          <w:sz w:val="28"/>
          <w:szCs w:val="28"/>
          <w:rtl/>
        </w:rPr>
        <w:lastRenderedPageBreak/>
        <w:t>תשובות – גיאומטריה אנליטית</w:t>
      </w:r>
    </w:p>
    <w:p w:rsidR="002C0DD5" w:rsidRDefault="002C0DD5" w:rsidP="002C0DD5">
      <w:pPr>
        <w:bidi/>
        <w:rPr>
          <w:rFonts w:cs="Tahoma" w:hint="cs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360" w:lineRule="auto"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</w:t>
      </w:r>
      <w:r w:rsidRPr="00D443A6">
        <w:rPr>
          <w:rFonts w:cs="Tahoma"/>
          <w:position w:val="-10"/>
          <w:szCs w:val="20"/>
        </w:rPr>
        <w:object w:dxaOrig="1300" w:dyaOrig="320">
          <v:shape id="_x0000_i1258" type="#_x0000_t75" style="width:65.25pt;height:15.75pt" o:ole="">
            <v:imagedata r:id="rId202" o:title=""/>
          </v:shape>
          <o:OLEObject Type="Embed" ProgID="Equation.3" ShapeID="_x0000_i1258" DrawAspect="Content" ObjectID="_1590845078" r:id="rId203"/>
        </w:object>
      </w:r>
      <w:r w:rsidRPr="00D443A6">
        <w:rPr>
          <w:rFonts w:cs="Tahoma"/>
          <w:szCs w:val="20"/>
          <w:rtl/>
        </w:rPr>
        <w:t xml:space="preserve">      (ב)   למשל:   </w:t>
      </w:r>
      <w:r w:rsidRPr="00D443A6">
        <w:rPr>
          <w:rFonts w:cs="Tahoma"/>
          <w:position w:val="-10"/>
          <w:szCs w:val="20"/>
        </w:rPr>
        <w:object w:dxaOrig="660" w:dyaOrig="340">
          <v:shape id="_x0000_i1259" type="#_x0000_t75" style="width:33pt;height:17.25pt" o:ole="">
            <v:imagedata r:id="rId204" o:title=""/>
          </v:shape>
          <o:OLEObject Type="Embed" ProgID="Equation.3" ShapeID="_x0000_i1259" DrawAspect="Content" ObjectID="_1590845079" r:id="rId205"/>
        </w:object>
      </w:r>
      <w:r w:rsidRPr="00D443A6">
        <w:rPr>
          <w:rFonts w:cs="Tahoma"/>
          <w:szCs w:val="20"/>
          <w:rtl/>
        </w:rPr>
        <w:t xml:space="preserve"> </w: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360" w:lineRule="auto"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noProof/>
          <w:szCs w:val="20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33045</wp:posOffset>
                </wp:positionV>
                <wp:extent cx="1541145" cy="1254760"/>
                <wp:effectExtent l="3810" t="635" r="0" b="1905"/>
                <wp:wrapNone/>
                <wp:docPr id="836" name="תיבת טקסט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1145" cy="1254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0DD5" w:rsidRDefault="002C0DD5" w:rsidP="002C0DD5">
                            <w:pPr>
                              <w:ind w:right="350"/>
                            </w:pPr>
                            <w:r w:rsidRPr="006867D1">
                              <w:rPr>
                                <w:rFonts w:hint="cs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>
                                  <wp:extent cx="1257300" cy="1133475"/>
                                  <wp:effectExtent l="0" t="0" r="0" b="9525"/>
                                  <wp:docPr id="835" name="תמונה 8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57300" cy="1133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836" o:spid="_x0000_s1856" type="#_x0000_t202" style="position:absolute;left:0;text-align:left;margin-left:252pt;margin-top:18.35pt;width:121.35pt;height:98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" stroked="f">
                <v:textbox>
                  <w:txbxContent>
                    <w:p w:rsidR="002C0DD5" w:rsidRDefault="002C0DD5" w:rsidP="002C0DD5">
                      <w:pPr>
                        <w:ind w:right="350"/>
                      </w:pPr>
                      <w:r w:rsidRPr="006867D1">
                        <w:rPr>
                          <w:rFonts w:hint="cs"/>
                          <w:b/>
                          <w:bCs/>
                          <w:noProof/>
                          <w:sz w:val="28"/>
                          <w:szCs w:val="28"/>
                        </w:rPr>
                        <w:drawing>
                          <wp:inline distT="0" distB="0" distL="0" distR="0">
                            <wp:extent cx="1257300" cy="1133475"/>
                            <wp:effectExtent l="0" t="0" r="0" b="9525"/>
                            <wp:docPr id="835" name="תמונה 8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57300" cy="1133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position w:val="-10"/>
          <w:szCs w:val="20"/>
        </w:rPr>
        <w:object w:dxaOrig="1060" w:dyaOrig="320">
          <v:shape id="_x0000_i1260" type="#_x0000_t75" style="width:53.25pt;height:15.75pt" o:ole="">
            <v:imagedata r:id="rId207" o:title=""/>
          </v:shape>
          <o:OLEObject Type="Embed" ProgID="Equation.3" ShapeID="_x0000_i1260" DrawAspect="Content" ObjectID="_1590845080" r:id="rId208"/>
        </w:object>
      </w:r>
      <w:r w:rsidRPr="00D443A6">
        <w:rPr>
          <w:rFonts w:cs="Tahoma"/>
          <w:szCs w:val="20"/>
          <w:rtl/>
        </w:rPr>
        <w:t xml:space="preserve">   (ב)   </w:t>
      </w:r>
      <w:r w:rsidRPr="00D443A6">
        <w:rPr>
          <w:rFonts w:cs="Tahoma"/>
          <w:position w:val="-10"/>
          <w:szCs w:val="20"/>
        </w:rPr>
        <w:object w:dxaOrig="1260" w:dyaOrig="300">
          <v:shape id="_x0000_i1261" type="#_x0000_t75" style="width:63pt;height:15pt" o:ole="">
            <v:imagedata r:id="rId209" o:title=""/>
          </v:shape>
          <o:OLEObject Type="Embed" ProgID="Equation.3" ShapeID="_x0000_i1261" DrawAspect="Content" ObjectID="_1590845081" r:id="rId210"/>
        </w:object>
      </w:r>
    </w:p>
    <w:p w:rsidR="002C0DD5" w:rsidRPr="00D443A6" w:rsidRDefault="002C0DD5" w:rsidP="002C0DD5">
      <w:pPr>
        <w:tabs>
          <w:tab w:val="num" w:pos="584"/>
        </w:tabs>
        <w:bidi/>
        <w:spacing w:line="360" w:lineRule="auto"/>
        <w:ind w:left="584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>(ג)                                                (ד)  32</w:t>
      </w: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 w:hint="cs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 w:hint="cs"/>
          <w:szCs w:val="20"/>
          <w:rtl/>
        </w:rPr>
      </w:pP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</w:rPr>
      </w:pP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360" w:lineRule="auto"/>
        <w:ind w:left="584" w:hanging="539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 (א)  </w:t>
      </w:r>
      <w:r w:rsidRPr="00D443A6">
        <w:rPr>
          <w:rFonts w:cs="Tahoma"/>
          <w:position w:val="-4"/>
          <w:szCs w:val="20"/>
        </w:rPr>
        <w:object w:dxaOrig="400" w:dyaOrig="260">
          <v:shape id="_x0000_i1262" type="#_x0000_t75" style="width:20.25pt;height:12.75pt" o:ole="">
            <v:imagedata r:id="rId211" o:title=""/>
          </v:shape>
          <o:OLEObject Type="Embed" ProgID="Equation.3" ShapeID="_x0000_i1262" DrawAspect="Content" ObjectID="_1590845082" r:id="rId212"/>
        </w:object>
      </w:r>
      <w:r w:rsidRPr="00D443A6">
        <w:rPr>
          <w:rFonts w:cs="Tahoma"/>
          <w:szCs w:val="20"/>
          <w:rtl/>
        </w:rPr>
        <w:t xml:space="preserve">: </w:t>
      </w:r>
      <w:r w:rsidRPr="00D443A6">
        <w:rPr>
          <w:rFonts w:cs="Tahoma"/>
          <w:position w:val="-10"/>
          <w:szCs w:val="20"/>
        </w:rPr>
        <w:object w:dxaOrig="1300" w:dyaOrig="320">
          <v:shape id="_x0000_i1263" type="#_x0000_t75" style="width:65.25pt;height:15.75pt" o:ole="">
            <v:imagedata r:id="rId213" o:title=""/>
          </v:shape>
          <o:OLEObject Type="Embed" ProgID="Equation.3" ShapeID="_x0000_i1263" DrawAspect="Content" ObjectID="_1590845083" r:id="rId214"/>
        </w:object>
      </w:r>
      <w:r w:rsidRPr="00D443A6">
        <w:rPr>
          <w:rFonts w:cs="Tahoma"/>
          <w:szCs w:val="20"/>
          <w:rtl/>
        </w:rPr>
        <w:t xml:space="preserve">     </w:t>
      </w:r>
      <w:r w:rsidRPr="00D443A6">
        <w:rPr>
          <w:rFonts w:cs="Tahoma"/>
          <w:position w:val="-6"/>
          <w:szCs w:val="20"/>
        </w:rPr>
        <w:object w:dxaOrig="400" w:dyaOrig="279">
          <v:shape id="_x0000_i1264" type="#_x0000_t75" style="width:20.25pt;height:14.25pt" o:ole="">
            <v:imagedata r:id="rId215" o:title=""/>
          </v:shape>
          <o:OLEObject Type="Embed" ProgID="Equation.3" ShapeID="_x0000_i1264" DrawAspect="Content" ObjectID="_1590845084" r:id="rId216"/>
        </w:object>
      </w:r>
      <w:r w:rsidRPr="00D443A6">
        <w:rPr>
          <w:rFonts w:cs="Tahoma"/>
          <w:szCs w:val="20"/>
          <w:rtl/>
        </w:rPr>
        <w:t xml:space="preserve">: </w:t>
      </w:r>
      <w:r w:rsidRPr="00D443A6">
        <w:rPr>
          <w:rFonts w:cs="Tahoma"/>
          <w:position w:val="-10"/>
          <w:szCs w:val="20"/>
        </w:rPr>
        <w:object w:dxaOrig="1180" w:dyaOrig="320">
          <v:shape id="_x0000_i1265" type="#_x0000_t75" style="width:59.25pt;height:15.75pt" o:ole="">
            <v:imagedata r:id="rId217" o:title=""/>
          </v:shape>
          <o:OLEObject Type="Embed" ProgID="Equation.3" ShapeID="_x0000_i1265" DrawAspect="Content" ObjectID="_1590845085" r:id="rId218"/>
        </w:object>
      </w:r>
      <w:r w:rsidRPr="00D443A6">
        <w:rPr>
          <w:rFonts w:cs="Tahoma"/>
          <w:szCs w:val="20"/>
          <w:rtl/>
        </w:rPr>
        <w:t xml:space="preserve">  (ב)    </w:t>
      </w:r>
      <w:r w:rsidRPr="00D443A6">
        <w:rPr>
          <w:rFonts w:cs="Tahoma"/>
          <w:position w:val="-8"/>
          <w:szCs w:val="20"/>
        </w:rPr>
        <w:object w:dxaOrig="1080" w:dyaOrig="360">
          <v:shape id="_x0000_i1266" type="#_x0000_t75" style="width:54pt;height:18pt" o:ole="">
            <v:imagedata r:id="rId219" o:title=""/>
          </v:shape>
          <o:OLEObject Type="Embed" ProgID="Equation.3" ShapeID="_x0000_i1266" DrawAspect="Content" ObjectID="_1590845086" r:id="rId220"/>
        </w:object>
      </w:r>
      <w:r w:rsidRPr="00D443A6">
        <w:rPr>
          <w:rFonts w:cs="Tahoma"/>
          <w:szCs w:val="20"/>
          <w:rtl/>
        </w:rPr>
        <w:t xml:space="preserve">    </w:t>
      </w:r>
      <w:r w:rsidRPr="00D443A6">
        <w:rPr>
          <w:rFonts w:cs="Tahoma"/>
          <w:position w:val="-6"/>
          <w:szCs w:val="20"/>
        </w:rPr>
        <w:object w:dxaOrig="880" w:dyaOrig="279">
          <v:shape id="_x0000_i1267" type="#_x0000_t75" style="width:44.25pt;height:14.25pt" o:ole="">
            <v:imagedata r:id="rId221" o:title=""/>
          </v:shape>
          <o:OLEObject Type="Embed" ProgID="Equation.3" ShapeID="_x0000_i1267" DrawAspect="Content" ObjectID="_1590845087" r:id="rId222"/>
        </w:object>
      </w:r>
    </w:p>
    <w:p w:rsidR="002C0DD5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ind w:left="584" w:hanging="540"/>
        <w:rPr>
          <w:rFonts w:cs="Tahoma" w:hint="cs"/>
          <w:szCs w:val="20"/>
        </w:rPr>
      </w:pPr>
      <w:r w:rsidRPr="00D443A6">
        <w:rPr>
          <w:rFonts w:cs="Tahoma"/>
          <w:position w:val="-24"/>
          <w:szCs w:val="20"/>
        </w:rPr>
        <w:object w:dxaOrig="1620" w:dyaOrig="620">
          <v:shape id="_x0000_i1268" type="#_x0000_t75" style="width:81pt;height:30.75pt" o:ole="">
            <v:imagedata r:id="rId223" o:title=""/>
          </v:shape>
          <o:OLEObject Type="Embed" ProgID="Equation.3" ShapeID="_x0000_i1268" DrawAspect="Content" ObjectID="_1590845088" r:id="rId224"/>
        </w:object>
      </w:r>
      <w:r w:rsidRPr="00D443A6">
        <w:rPr>
          <w:rFonts w:cs="Tahoma"/>
          <w:szCs w:val="20"/>
          <w:rtl/>
        </w:rPr>
        <w:t xml:space="preserve">       </w:t>
      </w:r>
      <w:r w:rsidRPr="00D443A6">
        <w:rPr>
          <w:rFonts w:cs="Tahoma"/>
          <w:position w:val="-12"/>
          <w:szCs w:val="20"/>
        </w:rPr>
        <w:object w:dxaOrig="1560" w:dyaOrig="360">
          <v:shape id="_x0000_i1269" type="#_x0000_t75" style="width:78pt;height:18pt" o:ole="">
            <v:imagedata r:id="rId225" o:title=""/>
          </v:shape>
          <o:OLEObject Type="Embed" ProgID="Equation.3" ShapeID="_x0000_i1269" DrawAspect="Content" ObjectID="_1590845089" r:id="rId226"/>
        </w:object>
      </w:r>
      <w:r w:rsidRPr="00D443A6">
        <w:rPr>
          <w:rFonts w:cs="Tahoma"/>
          <w:szCs w:val="20"/>
          <w:rtl/>
        </w:rPr>
        <w:t xml:space="preserve">     </w: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</w:t>
      </w:r>
      <w:r w:rsidRPr="00D443A6">
        <w:rPr>
          <w:rFonts w:cs="Tahoma"/>
          <w:position w:val="-24"/>
          <w:szCs w:val="20"/>
        </w:rPr>
        <w:object w:dxaOrig="1780" w:dyaOrig="620">
          <v:shape id="_x0000_i1270" type="#_x0000_t75" style="width:89.25pt;height:30.75pt" o:ole="">
            <v:imagedata r:id="rId227" o:title=""/>
          </v:shape>
          <o:OLEObject Type="Embed" ProgID="Equation.3" ShapeID="_x0000_i1270" DrawAspect="Content" ObjectID="_1590845090" r:id="rId228"/>
        </w:object>
      </w:r>
    </w:p>
    <w:p w:rsidR="002C0DD5" w:rsidRPr="00D443A6" w:rsidRDefault="002C0DD5" w:rsidP="002C0DD5">
      <w:pPr>
        <w:tabs>
          <w:tab w:val="num" w:pos="584"/>
        </w:tabs>
        <w:bidi/>
        <w:ind w:left="584"/>
        <w:rPr>
          <w:rFonts w:cs="Tahoma" w:hint="cs"/>
          <w:szCs w:val="20"/>
          <w:rtl/>
        </w:rPr>
      </w:pPr>
      <w:r w:rsidRPr="00D443A6">
        <w:rPr>
          <w:rFonts w:cs="Tahoma"/>
          <w:szCs w:val="20"/>
          <w:rtl/>
        </w:rPr>
        <w:t xml:space="preserve">(ב)   לא, כי </w:t>
      </w:r>
      <w:r w:rsidRPr="00D443A6">
        <w:rPr>
          <w:rFonts w:cs="Tahoma"/>
          <w:position w:val="-6"/>
          <w:szCs w:val="20"/>
        </w:rPr>
        <w:object w:dxaOrig="400" w:dyaOrig="279">
          <v:shape id="_x0000_i1271" type="#_x0000_t75" style="width:20.25pt;height:14.25pt" o:ole="">
            <v:imagedata r:id="rId229" o:title=""/>
          </v:shape>
          <o:OLEObject Type="Embed" ProgID="Equation.3" ShapeID="_x0000_i1271" DrawAspect="Content" ObjectID="_1590845091" r:id="rId230"/>
        </w:object>
      </w:r>
      <w:r w:rsidRPr="00D443A6">
        <w:rPr>
          <w:rFonts w:cs="Tahoma"/>
          <w:szCs w:val="20"/>
          <w:rtl/>
        </w:rPr>
        <w:t xml:space="preserve">  אינו מקביל ל- </w:t>
      </w:r>
      <w:r w:rsidRPr="00D443A6">
        <w:rPr>
          <w:rFonts w:cs="Tahoma"/>
          <w:position w:val="-4"/>
          <w:szCs w:val="20"/>
        </w:rPr>
        <w:object w:dxaOrig="400" w:dyaOrig="260">
          <v:shape id="_x0000_i1272" type="#_x0000_t75" style="width:20.25pt;height:12.75pt" o:ole="">
            <v:imagedata r:id="rId231" o:title=""/>
          </v:shape>
          <o:OLEObject Type="Embed" ProgID="Equation.3" ShapeID="_x0000_i1272" DrawAspect="Content" ObjectID="_1590845092" r:id="rId232"/>
        </w:object>
      </w:r>
      <w:r>
        <w:rPr>
          <w:rFonts w:cs="Tahoma" w:hint="cs"/>
          <w:szCs w:val="20"/>
          <w:rtl/>
        </w:rPr>
        <w:t>.</w:t>
      </w: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 w:hint="cs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480" w:lineRule="auto"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position w:val="-10"/>
          <w:szCs w:val="20"/>
        </w:rPr>
        <w:object w:dxaOrig="1840" w:dyaOrig="340">
          <v:shape id="_x0000_i1273" type="#_x0000_t75" style="width:92.25pt;height:17.25pt" o:ole="">
            <v:imagedata r:id="rId233" o:title=""/>
          </v:shape>
          <o:OLEObject Type="Embed" ProgID="Equation.3" ShapeID="_x0000_i1273" DrawAspect="Content" ObjectID="_1590845093" r:id="rId234"/>
        </w:object>
      </w:r>
      <w:r w:rsidRPr="00D443A6">
        <w:rPr>
          <w:rFonts w:cs="Tahoma"/>
          <w:szCs w:val="20"/>
          <w:rtl/>
        </w:rPr>
        <w:t xml:space="preserve">          (ב)    60</w:t>
      </w:r>
    </w:p>
    <w:p w:rsidR="002C0DD5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480" w:lineRule="auto"/>
        <w:ind w:left="584" w:hanging="540"/>
        <w:rPr>
          <w:rFonts w:cs="Tahoma" w:hint="cs"/>
          <w:szCs w:val="20"/>
        </w:rPr>
      </w:pP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szCs w:val="20"/>
        </w:rPr>
        <w:t>I</w:t>
      </w:r>
      <w:r w:rsidRPr="00D443A6">
        <w:rPr>
          <w:rFonts w:cs="Tahoma"/>
          <w:szCs w:val="20"/>
          <w:rtl/>
        </w:rPr>
        <w:t xml:space="preserve">  מתאים ל-</w:t>
      </w:r>
      <w:r w:rsidRPr="00D443A6">
        <w:rPr>
          <w:rFonts w:cs="Tahoma"/>
          <w:position w:val="-10"/>
          <w:szCs w:val="20"/>
        </w:rPr>
        <w:object w:dxaOrig="340" w:dyaOrig="340">
          <v:shape id="_x0000_i1274" type="#_x0000_t75" style="width:17.25pt;height:17.25pt" o:ole="">
            <v:imagedata r:id="rId51" o:title=""/>
          </v:shape>
          <o:OLEObject Type="Embed" ProgID="Equation.3" ShapeID="_x0000_i1274" DrawAspect="Content" ObjectID="_1590845094" r:id="rId235"/>
        </w:object>
      </w:r>
      <w:r w:rsidRPr="00D443A6">
        <w:rPr>
          <w:rFonts w:cs="Tahoma"/>
          <w:szCs w:val="20"/>
          <w:rtl/>
        </w:rPr>
        <w:t xml:space="preserve">  ,    </w:t>
      </w:r>
      <w:r w:rsidRPr="00D443A6">
        <w:rPr>
          <w:rFonts w:cs="Tahoma"/>
          <w:szCs w:val="20"/>
        </w:rPr>
        <w:t>II</w:t>
      </w:r>
      <w:r w:rsidRPr="00D443A6">
        <w:rPr>
          <w:rFonts w:cs="Tahoma"/>
          <w:szCs w:val="20"/>
          <w:rtl/>
        </w:rPr>
        <w:t xml:space="preserve">  מתאים ל-</w:t>
      </w:r>
      <w:r w:rsidRPr="00D443A6">
        <w:rPr>
          <w:rFonts w:cs="Tahoma"/>
          <w:position w:val="-10"/>
          <w:szCs w:val="20"/>
        </w:rPr>
        <w:object w:dxaOrig="340" w:dyaOrig="340">
          <v:shape id="_x0000_i1275" type="#_x0000_t75" style="width:17.25pt;height:17.25pt" o:ole="">
            <v:imagedata r:id="rId236" o:title=""/>
          </v:shape>
          <o:OLEObject Type="Embed" ProgID="Equation.3" ShapeID="_x0000_i1275" DrawAspect="Content" ObjectID="_1590845095" r:id="rId237"/>
        </w:object>
      </w:r>
      <w:r w:rsidRPr="00D443A6">
        <w:rPr>
          <w:rFonts w:cs="Tahoma"/>
          <w:szCs w:val="20"/>
          <w:rtl/>
        </w:rPr>
        <w:t xml:space="preserve">  (ב)   </w:t>
      </w:r>
      <w:r w:rsidRPr="00D443A6">
        <w:rPr>
          <w:rFonts w:cs="Tahoma"/>
          <w:position w:val="-10"/>
          <w:szCs w:val="20"/>
        </w:rPr>
        <w:object w:dxaOrig="859" w:dyaOrig="320">
          <v:shape id="_x0000_i1276" type="#_x0000_t75" style="width:42.75pt;height:15.75pt" o:ole="">
            <v:imagedata r:id="rId238" o:title=""/>
          </v:shape>
          <o:OLEObject Type="Embed" ProgID="Equation.3" ShapeID="_x0000_i1276" DrawAspect="Content" ObjectID="_1590845096" r:id="rId239"/>
        </w:object>
      </w:r>
      <w:r w:rsidRPr="00D443A6">
        <w:rPr>
          <w:rFonts w:cs="Tahoma"/>
          <w:szCs w:val="20"/>
          <w:rtl/>
        </w:rPr>
        <w:t xml:space="preserve">        (ג)    </w:t>
      </w:r>
      <w:r w:rsidRPr="00D443A6">
        <w:rPr>
          <w:rFonts w:cs="Tahoma"/>
          <w:position w:val="-10"/>
          <w:szCs w:val="20"/>
        </w:rPr>
        <w:object w:dxaOrig="560" w:dyaOrig="340">
          <v:shape id="_x0000_i1277" type="#_x0000_t75" style="width:27.75pt;height:17.25pt" o:ole="">
            <v:imagedata r:id="rId240" o:title=""/>
          </v:shape>
          <o:OLEObject Type="Embed" ProgID="Equation.3" ShapeID="_x0000_i1277" DrawAspect="Content" ObjectID="_1590845097" r:id="rId241"/>
        </w:objec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480" w:lineRule="auto"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szCs w:val="20"/>
        </w:rPr>
        <w:t>I</w:t>
      </w:r>
      <w:r w:rsidRPr="00D443A6">
        <w:rPr>
          <w:rFonts w:cs="Tahoma"/>
          <w:szCs w:val="20"/>
          <w:rtl/>
        </w:rPr>
        <w:t xml:space="preserve">  מתאים ל- </w:t>
      </w:r>
      <w:r w:rsidRPr="00D443A6">
        <w:rPr>
          <w:rFonts w:cs="Tahoma"/>
          <w:position w:val="-10"/>
          <w:szCs w:val="20"/>
        </w:rPr>
        <w:object w:dxaOrig="340" w:dyaOrig="340">
          <v:shape id="_x0000_i1278" type="#_x0000_t75" style="width:17.25pt;height:17.25pt" o:ole="">
            <v:imagedata r:id="rId51" o:title=""/>
          </v:shape>
          <o:OLEObject Type="Embed" ProgID="Equation.3" ShapeID="_x0000_i1278" DrawAspect="Content" ObjectID="_1590845098" r:id="rId242"/>
        </w:object>
      </w:r>
      <w:r w:rsidRPr="00D443A6">
        <w:rPr>
          <w:rFonts w:cs="Tahoma"/>
          <w:szCs w:val="20"/>
          <w:rtl/>
        </w:rPr>
        <w:t xml:space="preserve">       </w:t>
      </w:r>
      <w:r w:rsidRPr="00D443A6">
        <w:rPr>
          <w:rFonts w:cs="Tahoma"/>
          <w:szCs w:val="20"/>
        </w:rPr>
        <w:t>II</w:t>
      </w:r>
      <w:r w:rsidRPr="00D443A6">
        <w:rPr>
          <w:rFonts w:cs="Tahoma"/>
          <w:szCs w:val="20"/>
          <w:rtl/>
        </w:rPr>
        <w:t xml:space="preserve">  מתאים ל- </w:t>
      </w:r>
      <w:r w:rsidRPr="00D443A6">
        <w:rPr>
          <w:rFonts w:cs="Tahoma"/>
          <w:position w:val="-10"/>
          <w:szCs w:val="20"/>
        </w:rPr>
        <w:object w:dxaOrig="340" w:dyaOrig="340">
          <v:shape id="_x0000_i1279" type="#_x0000_t75" style="width:17.25pt;height:17.25pt" o:ole="">
            <v:imagedata r:id="rId236" o:title=""/>
          </v:shape>
          <o:OLEObject Type="Embed" ProgID="Equation.3" ShapeID="_x0000_i1279" DrawAspect="Content" ObjectID="_1590845099" r:id="rId243"/>
        </w:object>
      </w:r>
      <w:r w:rsidRPr="00D443A6">
        <w:rPr>
          <w:rFonts w:cs="Tahoma"/>
          <w:szCs w:val="20"/>
          <w:rtl/>
        </w:rPr>
        <w:t xml:space="preserve">   </w:t>
      </w:r>
      <w:r w:rsidRPr="00D443A6">
        <w:rPr>
          <w:rFonts w:cs="Tahoma"/>
          <w:szCs w:val="20"/>
        </w:rPr>
        <w:t>III</w:t>
      </w:r>
      <w:r w:rsidRPr="00D443A6">
        <w:rPr>
          <w:rFonts w:cs="Tahoma"/>
          <w:szCs w:val="20"/>
          <w:rtl/>
        </w:rPr>
        <w:t xml:space="preserve">  מתאים ל- </w:t>
      </w:r>
      <w:r w:rsidRPr="00D443A6">
        <w:rPr>
          <w:rFonts w:cs="Tahoma"/>
          <w:position w:val="-10"/>
          <w:szCs w:val="20"/>
        </w:rPr>
        <w:object w:dxaOrig="320" w:dyaOrig="340">
          <v:shape id="_x0000_i1280" type="#_x0000_t75" style="width:15.75pt;height:17.25pt" o:ole="">
            <v:imagedata r:id="rId244" o:title=""/>
          </v:shape>
          <o:OLEObject Type="Embed" ProgID="Equation.3" ShapeID="_x0000_i1280" DrawAspect="Content" ObjectID="_1590845100" r:id="rId245"/>
        </w:object>
      </w:r>
    </w:p>
    <w:p w:rsidR="002C0DD5" w:rsidRPr="00D443A6" w:rsidRDefault="002C0DD5" w:rsidP="002C0DD5">
      <w:pPr>
        <w:tabs>
          <w:tab w:val="num" w:pos="584"/>
        </w:tabs>
        <w:bidi/>
        <w:ind w:left="584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ב)  </w:t>
      </w:r>
      <w:r w:rsidRPr="00D443A6">
        <w:rPr>
          <w:rFonts w:cs="Tahoma"/>
          <w:position w:val="-10"/>
          <w:szCs w:val="20"/>
        </w:rPr>
        <w:object w:dxaOrig="2020" w:dyaOrig="340">
          <v:shape id="_x0000_i1281" type="#_x0000_t75" style="width:101.25pt;height:17.25pt" o:ole="">
            <v:imagedata r:id="rId246" o:title=""/>
          </v:shape>
          <o:OLEObject Type="Embed" ProgID="Equation.3" ShapeID="_x0000_i1281" DrawAspect="Content" ObjectID="_1590845101" r:id="rId247"/>
        </w:object>
      </w:r>
      <w:r w:rsidRPr="00D443A6">
        <w:rPr>
          <w:rFonts w:cs="Tahoma"/>
          <w:szCs w:val="20"/>
          <w:rtl/>
        </w:rPr>
        <w:t xml:space="preserve">   </w:t>
      </w:r>
      <w:r w:rsidRPr="00D443A6">
        <w:rPr>
          <w:rFonts w:cs="Tahoma"/>
          <w:position w:val="-10"/>
          <w:szCs w:val="20"/>
        </w:rPr>
        <w:object w:dxaOrig="1660" w:dyaOrig="340">
          <v:shape id="_x0000_i1282" type="#_x0000_t75" style="width:83.25pt;height:17.25pt" o:ole="">
            <v:imagedata r:id="rId248" o:title=""/>
          </v:shape>
          <o:OLEObject Type="Embed" ProgID="Equation.3" ShapeID="_x0000_i1282" DrawAspect="Content" ObjectID="_1590845102" r:id="rId249"/>
        </w:object>
      </w:r>
      <w:r w:rsidRPr="00D443A6">
        <w:rPr>
          <w:rFonts w:cs="Tahoma"/>
          <w:szCs w:val="20"/>
          <w:rtl/>
        </w:rPr>
        <w:t xml:space="preserve">   (ג)   </w:t>
      </w:r>
      <w:r w:rsidRPr="00D443A6">
        <w:rPr>
          <w:rFonts w:cs="Tahoma"/>
          <w:position w:val="-10"/>
          <w:szCs w:val="20"/>
        </w:rPr>
        <w:object w:dxaOrig="940" w:dyaOrig="320">
          <v:shape id="_x0000_i1283" type="#_x0000_t75" style="width:47.25pt;height:15.75pt" o:ole="">
            <v:imagedata r:id="rId250" o:title=""/>
          </v:shape>
          <o:OLEObject Type="Embed" ProgID="Equation.3" ShapeID="_x0000_i1283" DrawAspect="Content" ObjectID="_1590845103" r:id="rId251"/>
        </w:object>
      </w:r>
      <w:r w:rsidRPr="00D443A6">
        <w:rPr>
          <w:rFonts w:cs="Tahoma"/>
          <w:szCs w:val="20"/>
          <w:rtl/>
        </w:rPr>
        <w:t xml:space="preserve">    (ד)    2 </w:t>
      </w:r>
    </w:p>
    <w:p w:rsidR="002C0DD5" w:rsidRDefault="002C0DD5" w:rsidP="002C0DD5">
      <w:pPr>
        <w:tabs>
          <w:tab w:val="num" w:pos="584"/>
        </w:tabs>
        <w:bidi/>
        <w:ind w:left="584" w:hanging="540"/>
        <w:rPr>
          <w:rFonts w:cs="Tahoma" w:hint="cs"/>
          <w:szCs w:val="20"/>
          <w:rtl/>
        </w:rPr>
      </w:pPr>
      <w:r w:rsidRPr="00D443A6">
        <w:rPr>
          <w:rFonts w:cs="Tahoma"/>
          <w:szCs w:val="20"/>
          <w:rtl/>
        </w:rPr>
        <w:t xml:space="preserve">   </w: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after="60" w:line="360" w:lineRule="auto"/>
        <w:ind w:left="584" w:hanging="539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</w:t>
      </w:r>
      <w:r w:rsidRPr="00D443A6">
        <w:rPr>
          <w:rFonts w:cs="Tahoma"/>
          <w:position w:val="-10"/>
          <w:szCs w:val="20"/>
        </w:rPr>
        <w:object w:dxaOrig="1080" w:dyaOrig="340">
          <v:shape id="_x0000_i1284" type="#_x0000_t75" style="width:54pt;height:17.25pt" o:ole="">
            <v:imagedata r:id="rId252" o:title=""/>
          </v:shape>
          <o:OLEObject Type="Embed" ProgID="Equation.3" ShapeID="_x0000_i1284" DrawAspect="Content" ObjectID="_1590845104" r:id="rId253"/>
        </w:object>
      </w:r>
      <w:r w:rsidRPr="00D443A6">
        <w:rPr>
          <w:rFonts w:cs="Tahoma"/>
          <w:szCs w:val="20"/>
          <w:rtl/>
        </w:rPr>
        <w:t xml:space="preserve">   (ב)   כן, כי  </w:t>
      </w:r>
      <w:r w:rsidRPr="00D443A6">
        <w:rPr>
          <w:rFonts w:cs="Tahoma"/>
          <w:position w:val="-6"/>
          <w:szCs w:val="20"/>
        </w:rPr>
        <w:object w:dxaOrig="1440" w:dyaOrig="279">
          <v:shape id="_x0000_i1285" type="#_x0000_t75" style="width:1in;height:14.25pt" o:ole="">
            <v:imagedata r:id="rId254" o:title=""/>
          </v:shape>
          <o:OLEObject Type="Embed" ProgID="Equation.3" ShapeID="_x0000_i1285" DrawAspect="Content" ObjectID="_1590845105" r:id="rId255"/>
        </w:object>
      </w:r>
      <w:r w:rsidRPr="00D443A6">
        <w:rPr>
          <w:rFonts w:cs="Tahoma"/>
          <w:szCs w:val="20"/>
          <w:rtl/>
        </w:rPr>
        <w:t xml:space="preserve">       (ג)    12.258  </w:t>
      </w:r>
    </w:p>
    <w:p w:rsidR="002C0DD5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360" w:lineRule="auto"/>
        <w:ind w:left="584" w:hanging="540"/>
        <w:rPr>
          <w:rFonts w:cs="Tahoma" w:hint="cs"/>
          <w:szCs w:val="20"/>
        </w:rPr>
      </w:pPr>
      <w:r w:rsidRPr="00D443A6">
        <w:rPr>
          <w:rFonts w:cs="Tahoma"/>
          <w:position w:val="-10"/>
          <w:szCs w:val="20"/>
        </w:rPr>
        <w:object w:dxaOrig="1300" w:dyaOrig="320">
          <v:shape id="_x0000_i1286" type="#_x0000_t75" style="width:65.25pt;height:15.75pt" o:ole="">
            <v:imagedata r:id="rId256" o:title=""/>
          </v:shape>
          <o:OLEObject Type="Embed" ProgID="Equation.3" ShapeID="_x0000_i1286" DrawAspect="Content" ObjectID="_1590845106" r:id="rId257"/>
        </w:object>
      </w:r>
      <w:r w:rsidRPr="00D443A6">
        <w:rPr>
          <w:rFonts w:cs="Tahoma"/>
          <w:szCs w:val="20"/>
          <w:rtl/>
        </w:rPr>
        <w:t xml:space="preserve">   </w: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line="360" w:lineRule="auto"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</w:t>
      </w:r>
      <w:r w:rsidRPr="00D443A6">
        <w:rPr>
          <w:rFonts w:cs="Tahoma"/>
          <w:position w:val="-10"/>
          <w:szCs w:val="20"/>
        </w:rPr>
        <w:object w:dxaOrig="1100" w:dyaOrig="340">
          <v:shape id="_x0000_i1287" type="#_x0000_t75" style="width:54.75pt;height:17.25pt" o:ole="">
            <v:imagedata r:id="rId258" o:title=""/>
          </v:shape>
          <o:OLEObject Type="Embed" ProgID="Equation.3" ShapeID="_x0000_i1287" DrawAspect="Content" ObjectID="_1590845107" r:id="rId259"/>
        </w:object>
      </w:r>
      <w:r w:rsidRPr="00D443A6">
        <w:rPr>
          <w:rFonts w:cs="Tahoma"/>
          <w:szCs w:val="20"/>
          <w:rtl/>
        </w:rPr>
        <w:t xml:space="preserve">  (ב)  </w:t>
      </w:r>
      <w:r w:rsidRPr="00D443A6">
        <w:rPr>
          <w:rFonts w:cs="Tahoma"/>
          <w:position w:val="-4"/>
          <w:szCs w:val="20"/>
        </w:rPr>
        <w:object w:dxaOrig="400" w:dyaOrig="260">
          <v:shape id="_x0000_i1288" type="#_x0000_t75" style="width:20.25pt;height:12.75pt" o:ole="">
            <v:imagedata r:id="rId260" o:title=""/>
          </v:shape>
          <o:OLEObject Type="Embed" ProgID="Equation.3" ShapeID="_x0000_i1288" DrawAspect="Content" ObjectID="_1590845108" r:id="rId261"/>
        </w:object>
      </w:r>
      <w:r w:rsidRPr="00D443A6">
        <w:rPr>
          <w:rFonts w:cs="Tahoma"/>
          <w:szCs w:val="20"/>
          <w:rtl/>
        </w:rPr>
        <w:t xml:space="preserve">: </w:t>
      </w:r>
      <w:r w:rsidRPr="00D443A6">
        <w:rPr>
          <w:rFonts w:cs="Tahoma"/>
          <w:position w:val="-24"/>
          <w:szCs w:val="20"/>
        </w:rPr>
        <w:object w:dxaOrig="1180" w:dyaOrig="620">
          <v:shape id="_x0000_i1289" type="#_x0000_t75" style="width:59.25pt;height:30.75pt" o:ole="">
            <v:imagedata r:id="rId262" o:title=""/>
          </v:shape>
          <o:OLEObject Type="Embed" ProgID="Equation.3" ShapeID="_x0000_i1289" DrawAspect="Content" ObjectID="_1590845109" r:id="rId263"/>
        </w:object>
      </w:r>
      <w:r w:rsidRPr="00D443A6">
        <w:rPr>
          <w:rFonts w:cs="Tahoma"/>
          <w:szCs w:val="20"/>
          <w:rtl/>
        </w:rPr>
        <w:t xml:space="preserve">  </w:t>
      </w:r>
      <w:r w:rsidRPr="00D443A6">
        <w:rPr>
          <w:rFonts w:cs="Tahoma"/>
          <w:position w:val="-6"/>
          <w:szCs w:val="20"/>
        </w:rPr>
        <w:object w:dxaOrig="400" w:dyaOrig="279">
          <v:shape id="_x0000_i1290" type="#_x0000_t75" style="width:20.25pt;height:14.25pt" o:ole="">
            <v:imagedata r:id="rId264" o:title=""/>
          </v:shape>
          <o:OLEObject Type="Embed" ProgID="Equation.3" ShapeID="_x0000_i1290" DrawAspect="Content" ObjectID="_1590845110" r:id="rId265"/>
        </w:object>
      </w:r>
      <w:r w:rsidRPr="00D443A6">
        <w:rPr>
          <w:rFonts w:cs="Tahoma"/>
          <w:szCs w:val="20"/>
          <w:rtl/>
        </w:rPr>
        <w:t xml:space="preserve">: </w:t>
      </w:r>
      <w:r w:rsidRPr="00D443A6">
        <w:rPr>
          <w:rFonts w:cs="Tahoma"/>
          <w:position w:val="-24"/>
          <w:szCs w:val="20"/>
        </w:rPr>
        <w:object w:dxaOrig="1460" w:dyaOrig="620">
          <v:shape id="_x0000_i1291" type="#_x0000_t75" style="width:72.75pt;height:30.75pt" o:ole="">
            <v:imagedata r:id="rId266" o:title=""/>
          </v:shape>
          <o:OLEObject Type="Embed" ProgID="Equation.3" ShapeID="_x0000_i1291" DrawAspect="Content" ObjectID="_1590845111" r:id="rId267"/>
        </w:object>
      </w:r>
      <w:r w:rsidRPr="00D443A6">
        <w:rPr>
          <w:rFonts w:cs="Tahoma"/>
          <w:szCs w:val="20"/>
          <w:rtl/>
        </w:rPr>
        <w:t xml:space="preserve"> </w:t>
      </w:r>
    </w:p>
    <w:p w:rsidR="002C0DD5" w:rsidRPr="00D443A6" w:rsidRDefault="002C0DD5" w:rsidP="002C0DD5">
      <w:pPr>
        <w:tabs>
          <w:tab w:val="num" w:pos="584"/>
        </w:tabs>
        <w:bidi/>
        <w:ind w:left="584"/>
        <w:rPr>
          <w:rFonts w:cs="Tahoma"/>
          <w:szCs w:val="20"/>
          <w:rtl/>
        </w:rPr>
      </w:pPr>
      <w:bookmarkStart w:id="0" w:name="_GoBack"/>
      <w:bookmarkEnd w:id="0"/>
      <w:r w:rsidRPr="00D443A6">
        <w:rPr>
          <w:rFonts w:cs="Tahoma"/>
          <w:szCs w:val="20"/>
          <w:rtl/>
        </w:rPr>
        <w:t>(ג) לא</w:t>
      </w:r>
    </w:p>
    <w:p w:rsidR="002C0DD5" w:rsidRPr="00D443A6" w:rsidRDefault="002C0DD5" w:rsidP="002C0DD5">
      <w:pPr>
        <w:tabs>
          <w:tab w:val="num" w:pos="584"/>
        </w:tabs>
        <w:bidi/>
        <w:ind w:left="584" w:hanging="540"/>
        <w:rPr>
          <w:rFonts w:cs="Tahoma"/>
          <w:szCs w:val="20"/>
          <w:rtl/>
        </w:rPr>
      </w:pP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position w:val="-10"/>
          <w:szCs w:val="20"/>
        </w:rPr>
        <w:object w:dxaOrig="760" w:dyaOrig="340">
          <v:shape id="_x0000_i1292" type="#_x0000_t75" style="width:38.25pt;height:17.25pt" o:ole="">
            <v:imagedata r:id="rId268" o:title=""/>
          </v:shape>
          <o:OLEObject Type="Embed" ProgID="Equation.3" ShapeID="_x0000_i1292" DrawAspect="Content" ObjectID="_1590845112" r:id="rId269"/>
        </w:object>
      </w:r>
      <w:r w:rsidRPr="00D443A6">
        <w:rPr>
          <w:rFonts w:cs="Tahoma"/>
          <w:szCs w:val="20"/>
          <w:rtl/>
        </w:rPr>
        <w:t xml:space="preserve">      (ב)  </w:t>
      </w:r>
      <w:r w:rsidRPr="00D443A6">
        <w:rPr>
          <w:rFonts w:cs="Tahoma"/>
          <w:position w:val="-10"/>
          <w:szCs w:val="20"/>
        </w:rPr>
        <w:object w:dxaOrig="639" w:dyaOrig="300">
          <v:shape id="_x0000_i1293" type="#_x0000_t75" style="width:32.25pt;height:15pt" o:ole="">
            <v:imagedata r:id="rId270" o:title=""/>
          </v:shape>
          <o:OLEObject Type="Embed" ProgID="Equation.3" ShapeID="_x0000_i1293" DrawAspect="Content" ObjectID="_1590845113" r:id="rId271"/>
        </w:object>
      </w:r>
      <w:r w:rsidRPr="00D443A6">
        <w:rPr>
          <w:rFonts w:cs="Tahoma" w:hint="cs"/>
          <w:szCs w:val="20"/>
          <w:rtl/>
        </w:rPr>
        <w:t>,</w:t>
      </w:r>
      <w:r w:rsidRPr="00D443A6">
        <w:rPr>
          <w:rFonts w:cs="Tahoma"/>
          <w:position w:val="-10"/>
          <w:szCs w:val="20"/>
        </w:rPr>
        <w:object w:dxaOrig="580" w:dyaOrig="300">
          <v:shape id="_x0000_i1294" type="#_x0000_t75" style="width:29.25pt;height:15pt" o:ole="">
            <v:imagedata r:id="rId272" o:title=""/>
          </v:shape>
          <o:OLEObject Type="Embed" ProgID="Equation.3" ShapeID="_x0000_i1294" DrawAspect="Content" ObjectID="_1590845114" r:id="rId273"/>
        </w:object>
      </w:r>
      <w:r w:rsidRPr="00D443A6">
        <w:rPr>
          <w:rFonts w:cs="Tahoma"/>
          <w:szCs w:val="20"/>
          <w:rtl/>
        </w:rPr>
        <w:t xml:space="preserve">     (ג)    48</w: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position w:val="-10"/>
          <w:szCs w:val="20"/>
        </w:rPr>
        <w:object w:dxaOrig="720" w:dyaOrig="340">
          <v:shape id="_x0000_i1295" type="#_x0000_t75" style="width:36pt;height:17.25pt" o:ole="">
            <v:imagedata r:id="rId274" o:title=""/>
          </v:shape>
          <o:OLEObject Type="Embed" ProgID="Equation.3" ShapeID="_x0000_i1295" DrawAspect="Content" ObjectID="_1590845115" r:id="rId275"/>
        </w:object>
      </w:r>
      <w:r w:rsidRPr="00D443A6">
        <w:rPr>
          <w:rFonts w:cs="Tahoma"/>
          <w:szCs w:val="20"/>
          <w:rtl/>
        </w:rPr>
        <w:t xml:space="preserve">      (ב)    </w:t>
      </w:r>
      <w:r w:rsidRPr="00D443A6">
        <w:rPr>
          <w:rFonts w:cs="Tahoma"/>
          <w:position w:val="-10"/>
          <w:szCs w:val="20"/>
        </w:rPr>
        <w:object w:dxaOrig="740" w:dyaOrig="340">
          <v:shape id="_x0000_i1296" type="#_x0000_t75" style="width:36.75pt;height:17.25pt" o:ole="">
            <v:imagedata r:id="rId276" o:title=""/>
          </v:shape>
          <o:OLEObject Type="Embed" ProgID="Equation.3" ShapeID="_x0000_i1296" DrawAspect="Content" ObjectID="_1590845116" r:id="rId277"/>
        </w:object>
      </w:r>
      <w:r w:rsidRPr="00D443A6">
        <w:rPr>
          <w:rFonts w:cs="Tahoma"/>
          <w:szCs w:val="20"/>
          <w:rtl/>
        </w:rPr>
        <w:t xml:space="preserve">      (ג) </w:t>
      </w:r>
      <w:r w:rsidRPr="00D443A6">
        <w:rPr>
          <w:rFonts w:cs="Tahoma"/>
          <w:position w:val="-22"/>
          <w:szCs w:val="20"/>
        </w:rPr>
        <w:object w:dxaOrig="1180" w:dyaOrig="560">
          <v:shape id="_x0000_i1297" type="#_x0000_t75" style="width:59.25pt;height:27.75pt" o:ole="">
            <v:imagedata r:id="rId278" o:title=""/>
          </v:shape>
          <o:OLEObject Type="Embed" ProgID="Equation.3" ShapeID="_x0000_i1297" DrawAspect="Content" ObjectID="_1590845117" r:id="rId279"/>
        </w:object>
      </w:r>
      <w:r w:rsidRPr="00D443A6">
        <w:rPr>
          <w:rFonts w:cs="Tahoma"/>
          <w:szCs w:val="20"/>
          <w:rtl/>
        </w:rPr>
        <w:t xml:space="preserve"> ,</w:t>
      </w:r>
      <w:r w:rsidRPr="00D443A6">
        <w:rPr>
          <w:rFonts w:cs="Tahoma"/>
          <w:position w:val="-24"/>
          <w:szCs w:val="20"/>
        </w:rPr>
        <w:object w:dxaOrig="1180" w:dyaOrig="620">
          <v:shape id="_x0000_i1298" type="#_x0000_t75" style="width:59.25pt;height:30.75pt" o:ole="">
            <v:imagedata r:id="rId280" o:title=""/>
          </v:shape>
          <o:OLEObject Type="Embed" ProgID="Equation.3" ShapeID="_x0000_i1298" DrawAspect="Content" ObjectID="_1590845118" r:id="rId281"/>
        </w:object>
      </w:r>
      <w:r w:rsidRPr="00D443A6">
        <w:rPr>
          <w:rFonts w:cs="Tahoma"/>
          <w:szCs w:val="20"/>
          <w:rtl/>
        </w:rPr>
        <w:t xml:space="preserve">    (ד)  לא</w: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position w:val="-24"/>
          <w:szCs w:val="20"/>
        </w:rPr>
        <w:object w:dxaOrig="780" w:dyaOrig="620">
          <v:shape id="_x0000_i1299" type="#_x0000_t75" style="width:39pt;height:30.75pt" o:ole="">
            <v:imagedata r:id="rId282" o:title=""/>
          </v:shape>
          <o:OLEObject Type="Embed" ProgID="Equation.3" ShapeID="_x0000_i1299" DrawAspect="Content" ObjectID="_1590845119" r:id="rId283"/>
        </w:object>
      </w:r>
      <w:r w:rsidRPr="00D443A6">
        <w:rPr>
          <w:rFonts w:cs="Tahoma"/>
          <w:szCs w:val="20"/>
          <w:rtl/>
        </w:rPr>
        <w:t xml:space="preserve">    (ב)    </w:t>
      </w:r>
      <w:r w:rsidRPr="00D443A6">
        <w:rPr>
          <w:rFonts w:cs="Tahoma"/>
          <w:position w:val="-28"/>
          <w:szCs w:val="20"/>
        </w:rPr>
        <w:object w:dxaOrig="880" w:dyaOrig="680">
          <v:shape id="_x0000_i1300" type="#_x0000_t75" style="width:44.25pt;height:33.75pt" o:ole="">
            <v:imagedata r:id="rId284" o:title=""/>
          </v:shape>
          <o:OLEObject Type="Embed" ProgID="Equation.3" ShapeID="_x0000_i1300" DrawAspect="Content" ObjectID="_1590845120" r:id="rId285"/>
        </w:object>
      </w:r>
      <w:r w:rsidRPr="00D443A6">
        <w:rPr>
          <w:rFonts w:cs="Tahoma"/>
          <w:szCs w:val="20"/>
          <w:rtl/>
        </w:rPr>
        <w:t xml:space="preserve">    (ג)    </w:t>
      </w:r>
      <w:r w:rsidRPr="00D443A6">
        <w:rPr>
          <w:rFonts w:cs="Tahoma"/>
          <w:position w:val="-6"/>
          <w:szCs w:val="20"/>
        </w:rPr>
        <w:object w:dxaOrig="940" w:dyaOrig="279">
          <v:shape id="_x0000_i1301" type="#_x0000_t75" style="width:47.25pt;height:14.25pt" o:ole="">
            <v:imagedata r:id="rId286" o:title=""/>
          </v:shape>
          <o:OLEObject Type="Embed" ProgID="Equation.3" ShapeID="_x0000_i1301" DrawAspect="Content" ObjectID="_1590845121" r:id="rId287"/>
        </w:object>
      </w:r>
      <w:r w:rsidRPr="00D443A6">
        <w:rPr>
          <w:rFonts w:cs="Tahoma"/>
          <w:szCs w:val="20"/>
          <w:rtl/>
        </w:rPr>
        <w:t xml:space="preserve">   ,  </w:t>
      </w:r>
      <w:r w:rsidRPr="00D443A6">
        <w:rPr>
          <w:rFonts w:cs="Tahoma"/>
          <w:position w:val="-10"/>
          <w:szCs w:val="20"/>
        </w:rPr>
        <w:object w:dxaOrig="1160" w:dyaOrig="340">
          <v:shape id="_x0000_i1302" type="#_x0000_t75" style="width:57.75pt;height:17.25pt" o:ole="">
            <v:imagedata r:id="rId288" o:title=""/>
          </v:shape>
          <o:OLEObject Type="Embed" ProgID="Equation.3" ShapeID="_x0000_i1302" DrawAspect="Content" ObjectID="_1590845122" r:id="rId289"/>
        </w:objec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ind w:left="584" w:hanging="540"/>
        <w:rPr>
          <w:rFonts w:cs="Tahoma"/>
          <w:szCs w:val="20"/>
          <w:rtl/>
        </w:rPr>
      </w:pP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szCs w:val="20"/>
          <w:rtl/>
        </w:rPr>
        <w:t xml:space="preserve">(א)    </w:t>
      </w:r>
      <w:r w:rsidRPr="00D443A6">
        <w:rPr>
          <w:rFonts w:cs="Tahoma"/>
          <w:position w:val="-10"/>
          <w:szCs w:val="20"/>
        </w:rPr>
        <w:object w:dxaOrig="740" w:dyaOrig="340">
          <v:shape id="_x0000_i1304" type="#_x0000_t75" style="width:36.75pt;height:17.25pt" o:ole="">
            <v:imagedata r:id="rId290" o:title=""/>
          </v:shape>
          <o:OLEObject Type="Embed" ProgID="Equation.3" ShapeID="_x0000_i1304" DrawAspect="Content" ObjectID="_1590845123" r:id="rId291"/>
        </w:object>
      </w:r>
      <w:r w:rsidRPr="00D443A6">
        <w:rPr>
          <w:rFonts w:cs="Tahoma"/>
          <w:szCs w:val="20"/>
          <w:rtl/>
        </w:rPr>
        <w:t xml:space="preserve">   (ב)   7   (ג)  </w:t>
      </w:r>
      <w:r w:rsidRPr="00D443A6">
        <w:rPr>
          <w:rFonts w:cs="Tahoma"/>
          <w:position w:val="-8"/>
          <w:szCs w:val="20"/>
        </w:rPr>
        <w:object w:dxaOrig="499" w:dyaOrig="360">
          <v:shape id="_x0000_i1305" type="#_x0000_t75" style="width:24.75pt;height:18pt" o:ole="">
            <v:imagedata r:id="rId292" o:title=""/>
          </v:shape>
          <o:OLEObject Type="Embed" ProgID="Equation.3" ShapeID="_x0000_i1305" DrawAspect="Content" ObjectID="_1590845124" r:id="rId293"/>
        </w:object>
      </w:r>
      <w:r w:rsidRPr="00D443A6">
        <w:rPr>
          <w:rFonts w:cs="Tahoma"/>
          <w:szCs w:val="20"/>
          <w:rtl/>
        </w:rPr>
        <w:t xml:space="preserve">   (ד)    </w:t>
      </w:r>
      <w:r w:rsidRPr="00D443A6">
        <w:rPr>
          <w:rFonts w:cs="Tahoma"/>
          <w:position w:val="-24"/>
          <w:szCs w:val="20"/>
        </w:rPr>
        <w:object w:dxaOrig="1480" w:dyaOrig="620">
          <v:shape id="_x0000_i1306" type="#_x0000_t75" style="width:74.25pt;height:30.75pt" o:ole="">
            <v:imagedata r:id="rId294" o:title=""/>
          </v:shape>
          <o:OLEObject Type="Embed" ProgID="Equation.3" ShapeID="_x0000_i1306" DrawAspect="Content" ObjectID="_1590845125" r:id="rId295"/>
        </w:object>
      </w:r>
      <w:r w:rsidRPr="00D443A6">
        <w:rPr>
          <w:rFonts w:cs="Tahoma"/>
          <w:szCs w:val="20"/>
          <w:rtl/>
        </w:rPr>
        <w:t xml:space="preserve">   ( ה)  15 </w:t>
      </w:r>
    </w:p>
    <w:p w:rsidR="002C0DD5" w:rsidRPr="00D443A6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before="120" w:after="120"/>
        <w:ind w:left="584" w:hanging="540"/>
        <w:rPr>
          <w:rFonts w:cs="Tahoma"/>
          <w:szCs w:val="20"/>
        </w:rPr>
      </w:pPr>
      <w:r>
        <w:rPr>
          <w:rFonts w:cs="Tahoma" w:hint="cs"/>
          <w:szCs w:val="20"/>
          <w:rtl/>
        </w:rPr>
        <w:t>(</w:t>
      </w:r>
      <w:r w:rsidRPr="00D443A6">
        <w:rPr>
          <w:rFonts w:cs="Tahoma"/>
          <w:szCs w:val="20"/>
          <w:rtl/>
        </w:rPr>
        <w:t>א</w:t>
      </w:r>
      <w:r>
        <w:rPr>
          <w:rFonts w:cs="Tahoma" w:hint="cs"/>
          <w:szCs w:val="20"/>
          <w:rtl/>
        </w:rPr>
        <w:t>)</w: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position w:val="-10"/>
          <w:szCs w:val="20"/>
        </w:rPr>
        <w:object w:dxaOrig="2760" w:dyaOrig="320">
          <v:shape id="_x0000_i1307" type="#_x0000_t75" style="width:138pt;height:15.75pt" o:ole="">
            <v:imagedata r:id="rId296" o:title=""/>
          </v:shape>
          <o:OLEObject Type="Embed" ProgID="Equation.DSMT4" ShapeID="_x0000_i1307" DrawAspect="Content" ObjectID="_1590845126" r:id="rId297"/>
        </w:object>
      </w:r>
      <w:r w:rsidRPr="00D443A6">
        <w:rPr>
          <w:rFonts w:cs="Tahoma"/>
          <w:szCs w:val="20"/>
          <w:rtl/>
        </w:rPr>
        <w:tab/>
      </w:r>
      <w:r>
        <w:rPr>
          <w:rFonts w:cs="Tahoma" w:hint="cs"/>
          <w:szCs w:val="20"/>
          <w:rtl/>
        </w:rPr>
        <w:t>(ב)</w:t>
      </w:r>
      <w:r w:rsidRPr="00D443A6">
        <w:rPr>
          <w:rFonts w:cs="Tahoma"/>
          <w:position w:val="-6"/>
          <w:szCs w:val="20"/>
        </w:rPr>
        <w:object w:dxaOrig="180" w:dyaOrig="279">
          <v:shape id="_x0000_i1308" type="#_x0000_t75" style="width:9pt;height:14.25pt" o:ole="">
            <v:imagedata r:id="rId298" o:title=""/>
          </v:shape>
          <o:OLEObject Type="Embed" ProgID="Equation.DSMT4" ShapeID="_x0000_i1308" DrawAspect="Content" ObjectID="_1590845127" r:id="rId299"/>
        </w:object>
      </w:r>
      <w:r w:rsidRPr="00D443A6">
        <w:rPr>
          <w:rFonts w:cs="Tahoma"/>
          <w:szCs w:val="20"/>
          <w:rtl/>
        </w:rPr>
        <w:t xml:space="preserve"> יח'</w:t>
      </w:r>
      <w:r w:rsidRPr="00D443A6">
        <w:rPr>
          <w:rFonts w:cs="Tahoma"/>
          <w:szCs w:val="20"/>
          <w:rtl/>
        </w:rPr>
        <w:tab/>
      </w:r>
      <w:r>
        <w:rPr>
          <w:rFonts w:cs="Tahoma" w:hint="cs"/>
          <w:szCs w:val="20"/>
          <w:rtl/>
        </w:rPr>
        <w:t xml:space="preserve">    (</w:t>
      </w:r>
      <w:r w:rsidRPr="00D443A6">
        <w:rPr>
          <w:rFonts w:cs="Tahoma"/>
          <w:szCs w:val="20"/>
          <w:rtl/>
        </w:rPr>
        <w:t>ג</w:t>
      </w:r>
      <w:r>
        <w:rPr>
          <w:rFonts w:cs="Tahoma" w:hint="cs"/>
          <w:szCs w:val="20"/>
          <w:rtl/>
        </w:rPr>
        <w:t>)</w: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position w:val="-6"/>
          <w:szCs w:val="20"/>
        </w:rPr>
        <w:object w:dxaOrig="460" w:dyaOrig="279">
          <v:shape id="_x0000_i1309" type="#_x0000_t75" style="width:23.25pt;height:14.25pt" o:ole="">
            <v:imagedata r:id="rId300" o:title=""/>
          </v:shape>
          <o:OLEObject Type="Embed" ProgID="Equation.DSMT4" ShapeID="_x0000_i1309" DrawAspect="Content" ObjectID="_1590845128" r:id="rId301"/>
        </w:object>
      </w:r>
      <w:r w:rsidRPr="00D443A6">
        <w:rPr>
          <w:rFonts w:cs="Tahoma"/>
          <w:szCs w:val="20"/>
          <w:rtl/>
        </w:rPr>
        <w:t xml:space="preserve"> </w:t>
      </w:r>
      <w:r>
        <w:rPr>
          <w:rFonts w:cs="Tahoma"/>
          <w:szCs w:val="20"/>
          <w:rtl/>
        </w:rPr>
        <w:t>יח"ש</w:t>
      </w:r>
    </w:p>
    <w:p w:rsidR="002C0DD5" w:rsidRPr="002C0DD5" w:rsidRDefault="002C0DD5" w:rsidP="002C0DD5">
      <w:pPr>
        <w:numPr>
          <w:ilvl w:val="0"/>
          <w:numId w:val="3"/>
        </w:numPr>
        <w:tabs>
          <w:tab w:val="clear" w:pos="1154"/>
          <w:tab w:val="num" w:pos="584"/>
        </w:tabs>
        <w:bidi/>
        <w:spacing w:before="120" w:after="120"/>
        <w:ind w:left="584" w:hanging="540"/>
        <w:rPr>
          <w:rFonts w:cs="Tahoma"/>
          <w:szCs w:val="20"/>
          <w:rtl/>
        </w:rPr>
      </w:pPr>
      <w:r>
        <w:rPr>
          <w:rFonts w:cs="Tahoma" w:hint="cs"/>
          <w:szCs w:val="20"/>
          <w:rtl/>
        </w:rPr>
        <w:t>(</w:t>
      </w:r>
      <w:r w:rsidRPr="00D443A6">
        <w:rPr>
          <w:rFonts w:cs="Tahoma"/>
          <w:szCs w:val="20"/>
          <w:rtl/>
        </w:rPr>
        <w:t>א</w:t>
      </w:r>
      <w:r>
        <w:rPr>
          <w:rFonts w:cs="Tahoma" w:hint="cs"/>
          <w:szCs w:val="20"/>
          <w:rtl/>
        </w:rPr>
        <w:t>)</w: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position w:val="-4"/>
          <w:szCs w:val="20"/>
        </w:rPr>
        <w:object w:dxaOrig="200" w:dyaOrig="260">
          <v:shape id="_x0000_i1310" type="#_x0000_t75" style="width:9.75pt;height:12.75pt" o:ole="">
            <v:imagedata r:id="rId302" o:title=""/>
          </v:shape>
          <o:OLEObject Type="Embed" ProgID="Equation.DSMT4" ShapeID="_x0000_i1310" DrawAspect="Content" ObjectID="_1590845129" r:id="rId303"/>
        </w:object>
      </w:r>
      <w:r w:rsidRPr="00D443A6">
        <w:rPr>
          <w:rFonts w:cs="Tahoma"/>
          <w:szCs w:val="20"/>
          <w:rtl/>
        </w:rPr>
        <w:t xml:space="preserve"> </w:t>
      </w:r>
      <w:r>
        <w:rPr>
          <w:rFonts w:cs="Tahoma"/>
          <w:szCs w:val="20"/>
          <w:rtl/>
        </w:rPr>
        <w:t>יח"ש</w:t>
      </w:r>
      <w:r w:rsidRPr="00D443A6">
        <w:rPr>
          <w:rFonts w:cs="Tahoma"/>
          <w:szCs w:val="20"/>
          <w:rtl/>
        </w:rPr>
        <w:tab/>
        <w:t xml:space="preserve">     </w:t>
      </w:r>
      <w:r>
        <w:rPr>
          <w:rFonts w:cs="Tahoma" w:hint="cs"/>
          <w:szCs w:val="20"/>
          <w:rtl/>
        </w:rPr>
        <w:t>(</w:t>
      </w:r>
      <w:r w:rsidRPr="00D443A6">
        <w:rPr>
          <w:rFonts w:cs="Tahoma"/>
          <w:szCs w:val="20"/>
          <w:rtl/>
        </w:rPr>
        <w:t>ב</w:t>
      </w:r>
      <w:r>
        <w:rPr>
          <w:rFonts w:cs="Tahoma" w:hint="cs"/>
          <w:szCs w:val="20"/>
          <w:rtl/>
        </w:rPr>
        <w:t>)</w: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position w:val="-6"/>
          <w:szCs w:val="20"/>
        </w:rPr>
        <w:object w:dxaOrig="279" w:dyaOrig="279">
          <v:shape id="_x0000_i1311" type="#_x0000_t75" style="width:14.25pt;height:14.25pt" o:ole="">
            <v:imagedata r:id="rId304" o:title=""/>
          </v:shape>
          <o:OLEObject Type="Embed" ProgID="Equation.DSMT4" ShapeID="_x0000_i1311" DrawAspect="Content" ObjectID="_1590845130" r:id="rId305"/>
        </w:object>
      </w:r>
      <w:r w:rsidRPr="00D443A6">
        <w:rPr>
          <w:rFonts w:cs="Tahoma"/>
          <w:szCs w:val="20"/>
          <w:rtl/>
        </w:rPr>
        <w:t xml:space="preserve"> </w:t>
      </w:r>
      <w:r>
        <w:rPr>
          <w:rFonts w:cs="Tahoma"/>
          <w:szCs w:val="20"/>
          <w:rtl/>
        </w:rPr>
        <w:t>יח"ש</w:t>
      </w:r>
      <w:r w:rsidRPr="00D443A6">
        <w:rPr>
          <w:rFonts w:cs="Tahoma"/>
          <w:szCs w:val="20"/>
          <w:rtl/>
        </w:rPr>
        <w:tab/>
        <w:t xml:space="preserve">     </w:t>
      </w:r>
      <w:r>
        <w:rPr>
          <w:rFonts w:cs="Tahoma" w:hint="cs"/>
          <w:szCs w:val="20"/>
          <w:rtl/>
        </w:rPr>
        <w:t>(</w:t>
      </w:r>
      <w:r w:rsidRPr="00D443A6">
        <w:rPr>
          <w:rFonts w:cs="Tahoma"/>
          <w:szCs w:val="20"/>
          <w:rtl/>
        </w:rPr>
        <w:t>ג</w:t>
      </w:r>
      <w:r>
        <w:rPr>
          <w:rFonts w:cs="Tahoma" w:hint="cs"/>
          <w:szCs w:val="20"/>
          <w:rtl/>
        </w:rPr>
        <w:t>)</w:t>
      </w:r>
      <w:r w:rsidRPr="00D443A6">
        <w:rPr>
          <w:rFonts w:cs="Tahoma"/>
          <w:szCs w:val="20"/>
          <w:rtl/>
        </w:rPr>
        <w:t xml:space="preserve"> </w:t>
      </w:r>
      <w:r w:rsidRPr="00D443A6">
        <w:rPr>
          <w:rFonts w:cs="Tahoma"/>
          <w:position w:val="-4"/>
          <w:szCs w:val="20"/>
        </w:rPr>
        <w:object w:dxaOrig="279" w:dyaOrig="260">
          <v:shape id="_x0000_i1312" type="#_x0000_t75" style="width:14.25pt;height:12.75pt" o:ole="">
            <v:imagedata r:id="rId306" o:title=""/>
          </v:shape>
          <o:OLEObject Type="Embed" ProgID="Equation.DSMT4" ShapeID="_x0000_i1312" DrawAspect="Content" ObjectID="_1590845131" r:id="rId307"/>
        </w:object>
      </w:r>
      <w:r w:rsidRPr="00D443A6">
        <w:rPr>
          <w:rFonts w:cs="Tahoma"/>
          <w:szCs w:val="20"/>
          <w:rtl/>
        </w:rPr>
        <w:t xml:space="preserve"> </w:t>
      </w:r>
      <w:r>
        <w:rPr>
          <w:rFonts w:cs="Tahoma"/>
          <w:szCs w:val="20"/>
          <w:rtl/>
        </w:rPr>
        <w:t>יח"ש</w:t>
      </w:r>
    </w:p>
    <w:sectPr w:rsidR="002C0DD5" w:rsidRPr="002C0DD5" w:rsidSect="00B23D89">
      <w:headerReference w:type="default" r:id="rId308"/>
      <w:pgSz w:w="11906" w:h="16838"/>
      <w:pgMar w:top="1440" w:right="1800" w:bottom="1440" w:left="180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5885" w:rsidRDefault="00975885" w:rsidP="00B23D89">
      <w:r>
        <w:separator/>
      </w:r>
    </w:p>
  </w:endnote>
  <w:endnote w:type="continuationSeparator" w:id="0">
    <w:p w:rsidR="00975885" w:rsidRDefault="00975885" w:rsidP="00B2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reiferMF Bold">
    <w:altName w:val="Times New Roman"/>
    <w:panose1 w:val="00000000000000000000"/>
    <w:charset w:val="00"/>
    <w:family w:val="roman"/>
    <w:notTrueType/>
    <w:pitch w:val="variable"/>
    <w:sig w:usb0="00000000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5885" w:rsidRDefault="00975885" w:rsidP="00B23D89">
      <w:r>
        <w:separator/>
      </w:r>
    </w:p>
  </w:footnote>
  <w:footnote w:type="continuationSeparator" w:id="0">
    <w:p w:rsidR="00975885" w:rsidRDefault="00975885" w:rsidP="00B2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3D89" w:rsidRDefault="00B23D89" w:rsidP="00B23D89">
    <w:pPr>
      <w:pStyle w:val="a3"/>
      <w:jc w:val="right"/>
    </w:pPr>
    <w:r>
      <w:rPr>
        <w:rFonts w:hint="cs"/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771525</wp:posOffset>
          </wp:positionH>
          <wp:positionV relativeFrom="paragraph">
            <wp:posOffset>-30480</wp:posOffset>
          </wp:positionV>
          <wp:extent cx="847725" cy="1026160"/>
          <wp:effectExtent l="0" t="0" r="9525" b="2540"/>
          <wp:wrapThrough wrapText="bothSides">
            <wp:wrapPolygon edited="0">
              <wp:start x="0" y="0"/>
              <wp:lineTo x="0" y="21252"/>
              <wp:lineTo x="21357" y="21252"/>
              <wp:lineTo x="21357" y="0"/>
              <wp:lineTo x="0" y="0"/>
            </wp:wrapPolygon>
          </wp:wrapThrough>
          <wp:docPr id="839" name="תמונה 83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95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7725" cy="10261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cs"/>
        <w:rtl/>
      </w:rPr>
      <w:t>בס"ד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532122"/>
    <w:multiLevelType w:val="multilevel"/>
    <w:tmpl w:val="F800D4A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none"/>
      <w:lvlText w:val="1.5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98"/>
        </w:tabs>
        <w:ind w:left="8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47"/>
        </w:tabs>
        <w:ind w:left="134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36"/>
        </w:tabs>
        <w:ind w:left="14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85"/>
        </w:tabs>
        <w:ind w:left="18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4"/>
        </w:tabs>
        <w:ind w:left="19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23"/>
        </w:tabs>
        <w:ind w:left="242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72"/>
        </w:tabs>
        <w:ind w:left="2872" w:hanging="2160"/>
      </w:pPr>
      <w:rPr>
        <w:rFonts w:hint="default"/>
      </w:rPr>
    </w:lvl>
  </w:abstractNum>
  <w:abstractNum w:abstractNumId="1" w15:restartNumberingAfterBreak="0">
    <w:nsid w:val="6AB028C2"/>
    <w:multiLevelType w:val="hybridMultilevel"/>
    <w:tmpl w:val="D1CE5738"/>
    <w:lvl w:ilvl="0" w:tplc="67989032">
      <w:start w:val="1"/>
      <w:numFmt w:val="decimal"/>
      <w:lvlText w:val="%1."/>
      <w:lvlJc w:val="left"/>
      <w:pPr>
        <w:tabs>
          <w:tab w:val="num" w:pos="1154"/>
        </w:tabs>
        <w:ind w:left="1990" w:hanging="913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1" w:tplc="ABB0129E">
      <w:start w:val="4"/>
      <w:numFmt w:val="hebrew1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C8D712D"/>
    <w:multiLevelType w:val="hybridMultilevel"/>
    <w:tmpl w:val="EB362926"/>
    <w:lvl w:ilvl="0" w:tplc="0F8E089A">
      <w:start w:val="1"/>
      <w:numFmt w:val="decimal"/>
      <w:lvlText w:val="%1."/>
      <w:lvlJc w:val="left"/>
      <w:pPr>
        <w:tabs>
          <w:tab w:val="num" w:pos="885"/>
        </w:tabs>
        <w:ind w:left="907" w:hanging="547"/>
      </w:pPr>
      <w:rPr>
        <w:rFonts w:ascii="Tahoma" w:hAnsi="Tahoma" w:cs="Tahoma" w:hint="default"/>
        <w:color w:val="auto"/>
        <w:sz w:val="20"/>
        <w:szCs w:val="20"/>
      </w:rPr>
    </w:lvl>
    <w:lvl w:ilvl="1" w:tplc="97623380">
      <w:start w:val="1"/>
      <w:numFmt w:val="hebrew1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DD5"/>
    <w:rsid w:val="002C0DD5"/>
    <w:rsid w:val="008D1A48"/>
    <w:rsid w:val="00975885"/>
    <w:rsid w:val="00AB4617"/>
    <w:rsid w:val="00B23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E01BBA"/>
  <w15:chartTrackingRefBased/>
  <w15:docId w15:val="{DE52EF3C-D6FB-4B82-81B6-78F43E621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0D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2C0DD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כותרת 2 תו"/>
    <w:basedOn w:val="a0"/>
    <w:link w:val="2"/>
    <w:rsid w:val="002C0DD5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a3">
    <w:name w:val="header"/>
    <w:basedOn w:val="a"/>
    <w:link w:val="a4"/>
    <w:uiPriority w:val="99"/>
    <w:unhideWhenUsed/>
    <w:rsid w:val="00B23D89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rsid w:val="00B23D89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B23D89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rsid w:val="00B23D8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png"/><Relationship Id="rId248" Type="http://schemas.openxmlformats.org/officeDocument/2006/relationships/image" Target="media/image119.wmf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png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136.wmf"/><Relationship Id="rId8" Type="http://schemas.openxmlformats.org/officeDocument/2006/relationships/image" Target="media/image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png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7.wmf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png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e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theme" Target="theme/theme1.xml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png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image" Target="media/image11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99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302" Type="http://schemas.openxmlformats.org/officeDocument/2006/relationships/image" Target="media/image14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5" Type="http://schemas.openxmlformats.org/officeDocument/2006/relationships/image" Target="media/image109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9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71" Type="http://schemas.openxmlformats.org/officeDocument/2006/relationships/image" Target="media/image81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5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9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7</Pages>
  <Words>1250</Words>
  <Characters>6250</Characters>
  <Application>Microsoft Office Word</Application>
  <DocSecurity>0</DocSecurity>
  <Lines>52</Lines>
  <Paragraphs>1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נתי</dc:creator>
  <cp:keywords/>
  <dc:description/>
  <cp:lastModifiedBy>נתי</cp:lastModifiedBy>
  <cp:revision>1</cp:revision>
  <dcterms:created xsi:type="dcterms:W3CDTF">2018-06-18T13:20:00Z</dcterms:created>
  <dcterms:modified xsi:type="dcterms:W3CDTF">2018-06-18T13:37:00Z</dcterms:modified>
</cp:coreProperties>
</file>